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65"/>
  </p:notesMasterIdLst>
  <p:sldIdLst>
    <p:sldId id="256" r:id="rId2"/>
    <p:sldId id="299" r:id="rId3"/>
    <p:sldId id="345" r:id="rId4"/>
    <p:sldId id="344" r:id="rId5"/>
    <p:sldId id="351" r:id="rId6"/>
    <p:sldId id="346" r:id="rId7"/>
    <p:sldId id="348" r:id="rId8"/>
    <p:sldId id="349" r:id="rId9"/>
    <p:sldId id="350" r:id="rId10"/>
    <p:sldId id="352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1" r:id="rId19"/>
    <p:sldId id="360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89" r:id="rId29"/>
    <p:sldId id="394" r:id="rId30"/>
    <p:sldId id="390" r:id="rId31"/>
    <p:sldId id="391" r:id="rId32"/>
    <p:sldId id="370" r:id="rId33"/>
    <p:sldId id="376" r:id="rId34"/>
    <p:sldId id="377" r:id="rId35"/>
    <p:sldId id="378" r:id="rId36"/>
    <p:sldId id="379" r:id="rId37"/>
    <p:sldId id="380" r:id="rId38"/>
    <p:sldId id="381" r:id="rId39"/>
    <p:sldId id="382" r:id="rId40"/>
    <p:sldId id="383" r:id="rId41"/>
    <p:sldId id="386" r:id="rId42"/>
    <p:sldId id="372" r:id="rId43"/>
    <p:sldId id="393" r:id="rId44"/>
    <p:sldId id="395" r:id="rId45"/>
    <p:sldId id="396" r:id="rId46"/>
    <p:sldId id="397" r:id="rId47"/>
    <p:sldId id="400" r:id="rId48"/>
    <p:sldId id="402" r:id="rId49"/>
    <p:sldId id="398" r:id="rId50"/>
    <p:sldId id="401" r:id="rId51"/>
    <p:sldId id="403" r:id="rId52"/>
    <p:sldId id="373" r:id="rId53"/>
    <p:sldId id="408" r:id="rId54"/>
    <p:sldId id="409" r:id="rId55"/>
    <p:sldId id="410" r:id="rId56"/>
    <p:sldId id="374" r:id="rId57"/>
    <p:sldId id="411" r:id="rId58"/>
    <p:sldId id="375" r:id="rId59"/>
    <p:sldId id="412" r:id="rId60"/>
    <p:sldId id="413" r:id="rId61"/>
    <p:sldId id="414" r:id="rId62"/>
    <p:sldId id="415" r:id="rId63"/>
    <p:sldId id="339" r:id="rId64"/>
  </p:sldIdLst>
  <p:sldSz cx="9144000" cy="6858000" type="screen4x3"/>
  <p:notesSz cx="6797675" cy="9928225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4" orient="horz" pos="3181" userDrawn="1">
          <p15:clr>
            <a:srgbClr val="A4A3A4"/>
          </p15:clr>
        </p15:guide>
        <p15:guide id="5" orient="horz" pos="2591" userDrawn="1">
          <p15:clr>
            <a:srgbClr val="A4A3A4"/>
          </p15:clr>
        </p15:guide>
        <p15:guide id="6" orient="horz" pos="3226" userDrawn="1">
          <p15:clr>
            <a:srgbClr val="A4A3A4"/>
          </p15:clr>
        </p15:guide>
        <p15:guide id="8" orient="horz" pos="845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Дмитрий Зубцов" initials="" lastIdx="5" clrIdx="0"/>
  <p:cmAuthor id="1" name="Dmitry Zubtsov" initials="DZ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DEEAFF"/>
    <a:srgbClr val="9EA8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DBF3595-3EC1-46FC-8514-3897A35B36BE}">
  <a:tblStyle styleId="{DDBF3595-3EC1-46FC-8514-3897A35B36BE}" styleName="Table_0"/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8" autoAdjust="0"/>
    <p:restoredTop sz="85699" autoAdjust="0"/>
  </p:normalViewPr>
  <p:slideViewPr>
    <p:cSldViewPr snapToGrid="0">
      <p:cViewPr varScale="1">
        <p:scale>
          <a:sx n="67" d="100"/>
          <a:sy n="67" d="100"/>
        </p:scale>
        <p:origin x="1208" y="32"/>
      </p:cViewPr>
      <p:guideLst>
        <p:guide pos="2880"/>
        <p:guide orient="horz" pos="3181"/>
        <p:guide orient="horz" pos="2591"/>
        <p:guide orient="horz" pos="3226"/>
        <p:guide orient="horz" pos="84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8" cy="49813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50442" y="0"/>
            <a:ext cx="2945658" cy="49813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66812" y="1241425"/>
            <a:ext cx="4464050" cy="3349624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9430090"/>
            <a:ext cx="2945658" cy="49813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658" cy="49813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4764140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494565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874189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66157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56999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86917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22690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4197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59128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7144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08016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70291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 lvl="0" rtl="0">
              <a:spcBef>
                <a:spcPts val="0"/>
              </a:spcBef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3837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77454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15165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325492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36060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72002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78029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41294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631847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137694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0403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89166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50791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824036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4861831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692922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64803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7584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52740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05350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727175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78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8098702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34665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63342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195209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97915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205911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83425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967730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973824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4870121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9494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408287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410740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836319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242410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9867625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146103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51090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96815589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393129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40" cy="3909239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65" name="Shape 165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14971597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11817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289681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809822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447041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2904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0407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51665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" name="Shape 277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79768" y="4777957"/>
            <a:ext cx="5438100" cy="39093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279" name="Shape 279"/>
          <p:cNvSpPr txBox="1">
            <a:spLocks noGrp="1"/>
          </p:cNvSpPr>
          <p:nvPr>
            <p:ph type="sldNum" idx="12"/>
          </p:nvPr>
        </p:nvSpPr>
        <p:spPr>
          <a:xfrm>
            <a:off x="3850442" y="9430090"/>
            <a:ext cx="2945700" cy="498000"/>
          </a:xfrm>
          <a:prstGeom prst="rect">
            <a:avLst/>
          </a:prstGeom>
        </p:spPr>
        <p:txBody>
          <a:bodyPr lIns="91425" tIns="45700" rIns="91425" bIns="45700" anchor="b" anchorCtr="0">
            <a:noAutofit/>
          </a:bodyPr>
          <a:lstStyle/>
          <a:p>
            <a:pPr>
              <a:buClr>
                <a:srgbClr val="000000"/>
              </a:buClr>
              <a:buSzPct val="25000"/>
              <a:buFont typeface="Arial"/>
              <a:buNone/>
            </a:pPr>
            <a:fld id="{00000000-1234-1234-1234-123412341234}" type="slidenum">
              <a:rPr lang="ru-RU"/>
              <a:pPr>
                <a:buClr>
                  <a:srgbClr val="000000"/>
                </a:buClr>
                <a:buSzPct val="25000"/>
                <a:buFont typeface="Arial"/>
                <a:buNone/>
              </a:pPr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4444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640"/>
              </a:spcBef>
              <a:buClr>
                <a:srgbClr val="888888"/>
              </a:buClr>
              <a:buFont typeface="Arial"/>
              <a:buNone/>
              <a:defRPr sz="3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ctr" rtl="0">
              <a:spcBef>
                <a:spcPts val="560"/>
              </a:spcBef>
              <a:buClr>
                <a:srgbClr val="888888"/>
              </a:buClr>
              <a:buFont typeface="Arial"/>
              <a:buNone/>
              <a:defRPr sz="2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ctr" rtl="0">
              <a:spcBef>
                <a:spcPts val="480"/>
              </a:spcBef>
              <a:buClr>
                <a:srgbClr val="888888"/>
              </a:buClr>
              <a:buFont typeface="Arial"/>
              <a:buNone/>
              <a:defRPr sz="2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83F33E-826E-47E1-B6B7-C2F6794A392B}" type="datetimeFigureOut">
              <a:rPr lang="ru-RU" smtClean="0"/>
              <a:pPr>
                <a:defRPr/>
              </a:pPr>
              <a:t>08.1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7B6F2-183F-4AF9-A1C2-C0905FEFD8C7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7490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title"/>
          </p:nvPr>
        </p:nvSpPr>
        <p:spPr>
          <a:xfrm>
            <a:off x="311703" y="593371"/>
            <a:ext cx="8520599" cy="763599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body" idx="1"/>
          </p:nvPr>
        </p:nvSpPr>
        <p:spPr>
          <a:xfrm>
            <a:off x="311703" y="1536634"/>
            <a:ext cx="8520599" cy="45552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sldNum" idx="12"/>
          </p:nvPr>
        </p:nvSpPr>
        <p:spPr>
          <a:xfrm>
            <a:off x="8472459" y="6217622"/>
            <a:ext cx="548699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fld id="{00000000-1234-1234-1234-123412341234}" type="slidenum">
              <a:rPr lang="ru" smtClean="0"/>
              <a:pPr/>
              <a:t>‹#›</a:t>
            </a:fld>
            <a:endParaRPr lang="ru"/>
          </a:p>
        </p:txBody>
      </p:sp>
    </p:spTree>
    <p:extLst>
      <p:ext uri="{BB962C8B-B14F-4D97-AF65-F5344CB8AC3E}">
        <p14:creationId xmlns:p14="http://schemas.microsoft.com/office/powerpoint/2010/main" val="1194596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" name="Shape 25"/>
          <p:cNvSpPr txBox="1"/>
          <p:nvPr/>
        </p:nvSpPr>
        <p:spPr>
          <a:xfrm>
            <a:off x="8526483" y="6609612"/>
            <a:ext cx="618700" cy="24838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000" smtClean="0">
                <a:solidFill>
                  <a:schemeClr val="dk2"/>
                </a:solidFill>
                <a:latin typeface="Tahoma"/>
                <a:ea typeface="Tahoma"/>
                <a:cs typeface="Tahoma"/>
                <a:sym typeface="Tahoma"/>
              </a:rPr>
              <a:t>‹#›</a:t>
            </a:fld>
            <a:r>
              <a:rPr lang="ru-RU" sz="1000" dirty="0" smtClean="0">
                <a:solidFill>
                  <a:schemeClr val="dk2"/>
                </a:solidFill>
                <a:latin typeface="Tahoma"/>
                <a:ea typeface="Tahoma"/>
                <a:cs typeface="Tahoma"/>
                <a:sym typeface="Tahoma"/>
              </a:rPr>
              <a:t>/15</a:t>
            </a:r>
            <a:endParaRPr lang="ru-RU" sz="1000" dirty="0">
              <a:solidFill>
                <a:schemeClr val="dk2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722312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000" b="1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body" idx="1"/>
          </p:nvPr>
        </p:nvSpPr>
        <p:spPr>
          <a:xfrm>
            <a:off x="722312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360"/>
              </a:spcBef>
              <a:buClr>
                <a:srgbClr val="888888"/>
              </a:buClr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20"/>
              </a:spcBef>
              <a:buClr>
                <a:srgbClr val="888888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280"/>
              </a:spcBef>
              <a:buClr>
                <a:srgbClr val="888888"/>
              </a:buClr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body" idx="1"/>
          </p:nvPr>
        </p:nvSpPr>
        <p:spPr>
          <a:xfrm>
            <a:off x="457200" y="1535112"/>
            <a:ext cx="4040187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body" idx="2"/>
          </p:nvPr>
        </p:nvSpPr>
        <p:spPr>
          <a:xfrm>
            <a:off x="457200" y="2174875"/>
            <a:ext cx="4040187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body" idx="3"/>
          </p:nvPr>
        </p:nvSpPr>
        <p:spPr>
          <a:xfrm>
            <a:off x="4645025" y="1535112"/>
            <a:ext cx="4041774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360"/>
              </a:spcBef>
              <a:buClr>
                <a:schemeClr val="dk1"/>
              </a:buClr>
              <a:buFont typeface="Arial"/>
              <a:buNone/>
              <a:defRPr sz="1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320"/>
              </a:spcBef>
              <a:buClr>
                <a:schemeClr val="dk1"/>
              </a:buClr>
              <a:buFont typeface="Arial"/>
              <a:buNone/>
              <a:defRPr sz="16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body" idx="4"/>
          </p:nvPr>
        </p:nvSpPr>
        <p:spPr>
          <a:xfrm>
            <a:off x="4645025" y="2174875"/>
            <a:ext cx="4041774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905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5875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114300" algn="l" rtl="0">
              <a:spcBef>
                <a:spcPts val="360"/>
              </a:spcBef>
              <a:buClr>
                <a:schemeClr val="dk1"/>
              </a:buClr>
              <a:buSzPct val="1000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»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27000" algn="l" rtl="0">
              <a:spcBef>
                <a:spcPts val="320"/>
              </a:spcBef>
              <a:buClr>
                <a:schemeClr val="dk1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1" name="Shape 5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Shape 5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Shape 60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4" name="Shape 6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5" name="Shape 6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Shape 67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20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68" name="Shape 68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640"/>
              </a:spcBef>
              <a:buClr>
                <a:schemeClr val="dk1"/>
              </a:buClr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560"/>
              </a:spcBef>
              <a:buClr>
                <a:schemeClr val="dk1"/>
              </a:buClr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480"/>
              </a:spcBef>
              <a:buClr>
                <a:schemeClr val="dk1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400"/>
              </a:spcBef>
              <a:buClr>
                <a:schemeClr val="dk1"/>
              </a:buClr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280"/>
              </a:spcBef>
              <a:buClr>
                <a:schemeClr val="dk1"/>
              </a:buClr>
              <a:buFont typeface="Arial"/>
              <a:buNone/>
              <a:defRPr sz="1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240"/>
              </a:spcBef>
              <a:buClr>
                <a:schemeClr val="dk1"/>
              </a:buClr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200"/>
              </a:spcBef>
              <a:buClr>
                <a:schemeClr val="dk1"/>
              </a:buClr>
              <a:buFont typeface="Arial"/>
              <a:buNone/>
              <a:defRPr sz="1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180"/>
              </a:spcBef>
              <a:buClr>
                <a:schemeClr val="dk1"/>
              </a:buClr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Shape 7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2" name="Shape 7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Shape 74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8" name="Shape 7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Shape 80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body" idx="1"/>
          </p:nvPr>
        </p:nvSpPr>
        <p:spPr>
          <a:xfrm rot="5400000">
            <a:off x="541337" y="190500"/>
            <a:ext cx="5851525" cy="601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4" name="Shape 8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Clr>
                <a:schemeClr val="dk1"/>
              </a:buClr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lvl="1" indent="-107950" algn="l" rtl="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lvl="2" indent="-76200" algn="l" rtl="0">
              <a:spcBef>
                <a:spcPts val="480"/>
              </a:spcBef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lvl="3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lvl="4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lvl="5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lvl="6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lvl="7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lvl="8" indent="-101600" algn="l" rtl="0">
              <a:spcBef>
                <a:spcPts val="400"/>
              </a:spcBef>
              <a:buClr>
                <a:schemeClr val="dk1"/>
              </a:buClr>
              <a:buSzPct val="100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ct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ru-RU"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ru-RU" sz="1200" b="0" i="0" u="none" strike="noStrike" cap="none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72" r:id="rId10"/>
    <p:sldLayoutId id="2147483673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0%D0%BD%D0%B3%D0%BB%D0%B8%D0%B9%D1%81%D0%BA%D0%B8%D0%B9_%D1%8F%D0%B7%D1%8B%D0%BA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62751" y="2126335"/>
            <a:ext cx="9076267" cy="26020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buClr>
                <a:schemeClr val="lt1"/>
              </a:buClr>
              <a:buSzPct val="25000"/>
            </a:pPr>
            <a:r>
              <a:rPr lang="ru-RU" sz="4400" b="1" dirty="0" smtClean="0">
                <a:solidFill>
                  <a:schemeClr val="bg1"/>
                </a:solidFill>
                <a:latin typeface="+mj-lt"/>
                <a:ea typeface="Calibri" panose="020F0502020204030204" pitchFamily="34" charset="0"/>
              </a:rPr>
              <a:t>Критерии оценки эффективности инновационной разработки</a:t>
            </a:r>
          </a:p>
          <a:p>
            <a:pPr lvl="0" algn="ctr">
              <a:buClr>
                <a:schemeClr val="lt1"/>
              </a:buClr>
              <a:buSzPct val="25000"/>
            </a:pPr>
            <a:r>
              <a:rPr lang="ru-RU" sz="2800" b="1" i="1" dirty="0" smtClean="0">
                <a:solidFill>
                  <a:schemeClr val="bg1"/>
                </a:solidFill>
                <a:latin typeface="+mj-lt"/>
                <a:ea typeface="Calibri" panose="020F0502020204030204" pitchFamily="34" charset="0"/>
              </a:rPr>
              <a:t>(лекция)</a:t>
            </a:r>
          </a:p>
          <a:p>
            <a:pPr lvl="0" algn="ctr">
              <a:buClr>
                <a:schemeClr val="lt1"/>
              </a:buClr>
              <a:buSzPct val="25000"/>
            </a:pPr>
            <a:endParaRPr lang="ru-RU" altLang="ru-RU" sz="4400" b="1" dirty="0" smtClean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358588" y="4902684"/>
            <a:ext cx="4347882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>
              <a:buClr>
                <a:schemeClr val="lt1"/>
              </a:buClr>
              <a:buSzPct val="25000"/>
            </a:pPr>
            <a:r>
              <a:rPr lang="ru-RU" altLang="ru-RU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иреев Виктор Борисович</a:t>
            </a:r>
          </a:p>
          <a:p>
            <a:pPr lvl="0">
              <a:buClr>
                <a:schemeClr val="lt1"/>
              </a:buClr>
              <a:buSzPct val="25000"/>
            </a:pPr>
            <a:r>
              <a:rPr lang="en-US" altLang="ru-RU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reevvikt@yandex</a:t>
            </a:r>
            <a:r>
              <a:rPr lang="ru-RU" altLang="ru-RU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ru-RU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</a:t>
            </a:r>
            <a:endParaRPr lang="ru-RU" altLang="ru-RU" sz="2400" b="1" dirty="0" smtClean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buClr>
                <a:schemeClr val="lt1"/>
              </a:buClr>
              <a:buSzPct val="25000"/>
            </a:pPr>
            <a:endParaRPr lang="ru-RU" altLang="ru-RU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0" y="6308921"/>
            <a:ext cx="15526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0FEEC76-BBEA-4241-952B-A779E626E284}" type="datetime1">
              <a:rPr kumimoji="0" lang="ru-RU" altLang="ru-RU" sz="2400" b="1" i="1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ＭＳ Ｐゴシック"/>
                <a:cs typeface="+mn-cs"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8.11.2016</a:t>
            </a:fld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9975" y="733776"/>
            <a:ext cx="869576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/>
            <a:r>
              <a:rPr lang="en-US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XIV</a:t>
            </a:r>
            <a:r>
              <a:rPr lang="ru-RU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ru-RU" sz="2400" b="1" dirty="0" smtClean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Всероссийский молодежный Самарский </a:t>
            </a:r>
            <a:endParaRPr lang="ru-RU" sz="2400" dirty="0">
              <a:solidFill>
                <a:schemeClr val="bg1"/>
              </a:solidFill>
              <a:latin typeface="+mj-lt"/>
              <a:ea typeface="Times New Roman" panose="02020603050405020304" pitchFamily="18" charset="0"/>
            </a:endParaRPr>
          </a:p>
          <a:p>
            <a:pPr indent="457200" algn="ctr"/>
            <a:r>
              <a:rPr lang="ru-RU" sz="2400" b="1" dirty="0" smtClean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конкурс-конференция </a:t>
            </a:r>
            <a:r>
              <a:rPr lang="ru-RU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научных работ</a:t>
            </a:r>
            <a:endParaRPr lang="ru-RU" sz="2400" dirty="0">
              <a:solidFill>
                <a:schemeClr val="bg1"/>
              </a:solidFill>
              <a:latin typeface="+mj-lt"/>
              <a:ea typeface="Times New Roman" panose="02020603050405020304" pitchFamily="18" charset="0"/>
            </a:endParaRPr>
          </a:p>
          <a:p>
            <a:pPr algn="ctr"/>
            <a:r>
              <a:rPr lang="ru-RU" sz="2400" b="1" dirty="0">
                <a:solidFill>
                  <a:schemeClr val="bg1"/>
                </a:solidFill>
                <a:latin typeface="+mj-lt"/>
                <a:ea typeface="Times New Roman" panose="02020603050405020304" pitchFamily="18" charset="0"/>
              </a:rPr>
              <a:t>по оптике и лазерной физике</a:t>
            </a:r>
            <a:endParaRPr lang="ru-RU" sz="24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1558863"/>
            <a:ext cx="9076267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err="1" smtClean="0">
                <a:solidFill>
                  <a:srgbClr val="FFFFFF"/>
                </a:solidFill>
              </a:rPr>
              <a:t>Стейкхолдеры</a:t>
            </a:r>
            <a:r>
              <a:rPr lang="ru-RU" altLang="ru-RU" sz="4000" b="1" kern="1200" dirty="0" smtClean="0">
                <a:solidFill>
                  <a:srgbClr val="FFFFFF"/>
                </a:solidFill>
              </a:rPr>
              <a:t>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smtClean="0">
                <a:solidFill>
                  <a:srgbClr val="FFFFFF"/>
                </a:solidFill>
              </a:rPr>
              <a:t>инновационной </a:t>
            </a:r>
            <a:r>
              <a:rPr lang="ru-RU" altLang="ru-RU" sz="4000" b="1" kern="1200" dirty="0">
                <a:solidFill>
                  <a:srgbClr val="FFFFFF"/>
                </a:solidFill>
              </a:rPr>
              <a:t>разработки (ИР</a:t>
            </a:r>
            <a:r>
              <a:rPr lang="ru-RU" altLang="ru-RU" sz="4000" b="1" kern="1200" dirty="0" smtClean="0">
                <a:solidFill>
                  <a:srgbClr val="FFFFFF"/>
                </a:solidFill>
              </a:rPr>
              <a:t>)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smtClean="0">
                <a:solidFill>
                  <a:srgbClr val="FFFFFF"/>
                </a:solidFill>
              </a:rPr>
              <a:t>и 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smtClean="0">
                <a:solidFill>
                  <a:srgbClr val="FFFFFF"/>
                </a:solidFill>
              </a:rPr>
              <a:t>инвестиционного проекта </a:t>
            </a:r>
            <a:r>
              <a:rPr lang="ru-RU" altLang="ru-RU" sz="4000" b="1" kern="1200" dirty="0">
                <a:solidFill>
                  <a:srgbClr val="FFFFFF"/>
                </a:solidFill>
              </a:rPr>
              <a:t>(</a:t>
            </a:r>
            <a:r>
              <a:rPr lang="ru-RU" altLang="ru-RU" sz="4000" b="1" kern="1200" dirty="0" smtClean="0">
                <a:solidFill>
                  <a:srgbClr val="FFFFFF"/>
                </a:solidFill>
              </a:rPr>
              <a:t>ИП)</a:t>
            </a:r>
            <a:endParaRPr lang="ru-RU" altLang="ru-RU" sz="4000" b="1" dirty="0" smtClean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2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5" descr="http://c.fastcompany.net/multisite_files/fastcompany/imagecache/620x350/poster/2014/05/3030145-poster-p-shutterstock14528163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333" y="4329953"/>
            <a:ext cx="4361667" cy="252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912333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err="1" smtClean="0">
                <a:solidFill>
                  <a:srgbClr val="FFFFFF"/>
                </a:solidFill>
              </a:rPr>
              <a:t>Стейкхолдер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48943" y="1100328"/>
            <a:ext cx="859715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err="1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Стейкхо́лдер</a:t>
            </a:r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 (</a:t>
            </a:r>
            <a:r>
              <a:rPr lang="ru-RU" sz="2400" b="1" dirty="0">
                <a:solidFill>
                  <a:srgbClr val="0B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hlinkClick r:id="rId3" tooltip="Английский язык"/>
              </a:rPr>
              <a:t>англ.</a:t>
            </a:r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 </a:t>
            </a:r>
            <a:r>
              <a:rPr lang="ru-RU" sz="2400" b="1" i="1" dirty="0" err="1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stákeholder</a:t>
            </a:r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), заинтересованная сторона, причастная сторона — физическое лицо или организация, имеющая права, долю, требования или интересы относительно </a:t>
            </a:r>
            <a:r>
              <a:rPr lang="ru-RU" sz="2400" b="1" dirty="0" smtClean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системы или </a:t>
            </a:r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её свойств, удовлетворяющих их потребностям и </a:t>
            </a:r>
            <a:r>
              <a:rPr lang="ru-RU" sz="2400" b="1" dirty="0" smtClean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ожиданиям.</a:t>
            </a:r>
            <a:endParaRPr lang="ru-RU" sz="2400" b="1" dirty="0">
              <a:solidFill>
                <a:srgbClr val="25252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66532" y="3078185"/>
            <a:ext cx="85971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изическое лицо, команда, организация или их классы, имеющие интерес в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стеме</a:t>
            </a:r>
            <a:r>
              <a:rPr lang="ru-RU" sz="2400" b="1" kern="1200" dirty="0" smtClean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273083" y="4019755"/>
            <a:ext cx="85971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Физическое лицо, группа лиц или организация, которые могут влиять на систему или на которых может повлиять система </a:t>
            </a:r>
            <a:r>
              <a:rPr lang="ru-RU" sz="2400" b="1" kern="1200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</a:rPr>
              <a:t>(</a:t>
            </a:r>
            <a:r>
              <a:rPr lang="ru-RU" sz="2400" i="1" kern="1200" dirty="0">
                <a:solidFill>
                  <a:srgbClr val="252525"/>
                </a:solidFill>
                <a:latin typeface="Arial" panose="020B0604020202020204" pitchFamily="34" charset="0"/>
                <a:ea typeface="+mn-ea"/>
              </a:rPr>
              <a:t>Википедия</a:t>
            </a:r>
            <a:r>
              <a:rPr lang="ru-RU" sz="2400" b="1" kern="1200" dirty="0" smtClean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</a:rPr>
              <a:t>)</a:t>
            </a:r>
            <a:r>
              <a:rPr lang="en-US" sz="2400" b="1" kern="1200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</a:rPr>
              <a:t>.</a:t>
            </a: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endParaRPr lang="ru-RU" sz="2400" b="1" kern="1200" dirty="0" smtClean="0">
              <a:solidFill>
                <a:srgbClr val="25252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73082" y="5186415"/>
            <a:ext cx="85971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Лицо, группа или организация, которая может влиять, на которую могут повлиять или которая может воспринимать себя подвергнутой влиянию решения, операции или результата </a:t>
            </a:r>
            <a:r>
              <a:rPr lang="ru-RU" sz="2400" b="1" dirty="0" smtClean="0">
                <a:solidFill>
                  <a:srgbClr val="2525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проекта (</a:t>
            </a:r>
            <a:r>
              <a:rPr lang="en-US" sz="2400" i="1" dirty="0" err="1" smtClean="0">
                <a:solidFill>
                  <a:srgbClr val="252525"/>
                </a:solidFill>
                <a:latin typeface="Arial" panose="020B0604020202020204" pitchFamily="34" charset="0"/>
              </a:rPr>
              <a:t>PMBoK</a:t>
            </a:r>
            <a:r>
              <a:rPr lang="en-US" sz="2400" b="1" dirty="0" smtClean="0">
                <a:solidFill>
                  <a:srgbClr val="252525"/>
                </a:solidFill>
                <a:latin typeface="Arial" panose="020B0604020202020204" pitchFamily="34" charset="0"/>
              </a:rPr>
              <a:t>)</a:t>
            </a:r>
            <a:r>
              <a:rPr lang="ru-RU" sz="2400" b="1" dirty="0" smtClean="0">
                <a:solidFill>
                  <a:srgbClr val="252525"/>
                </a:solidFill>
                <a:latin typeface="Arial" panose="020B0604020202020204" pitchFamily="34" charset="0"/>
              </a:rPr>
              <a:t>.</a:t>
            </a:r>
            <a:endParaRPr lang="ru-RU" sz="2400" b="1" kern="1200" dirty="0" smtClean="0">
              <a:solidFill>
                <a:srgbClr val="25252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5350103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err="1" smtClean="0">
                <a:solidFill>
                  <a:srgbClr val="FFFFFF"/>
                </a:solidFill>
              </a:rPr>
              <a:t>Стейкхолдеры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 инновационной разработки (ИР)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46847" y="1280564"/>
            <a:ext cx="859715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Стейкхолдеры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 инновационной разработки (ИР) –  субъекты (физические и юридические лица, группы лиц, государственные, коммерческие и общественные структуры, общество в целом и  отдельные социальные группы и слои населения), которые имеют отношение к процессу создания и результату реализации инновационной  разработки, в том числе те, чьи интересы и потребности могут быть затронуты инновационной разработкой, и те, кто может оказать влияние на процесс её реализации.</a:t>
            </a: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46847" y="5066216"/>
            <a:ext cx="85971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ейкхолдеров</a:t>
            </a:r>
            <a:r>
              <a:rPr lang="ru-RU" sz="2400" b="1" i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всегда на одного больше, чем вы знаете, а те, которых вы знаете, имеют минимум на одну потребность больше, чем вам сейчас известно</a:t>
            </a:r>
            <a:r>
              <a:rPr lang="ru-RU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2400" dirty="0" smtClean="0">
                <a:solidFill>
                  <a:srgbClr val="0066FF"/>
                </a:solidFill>
              </a:rPr>
              <a:t>Tom </a:t>
            </a:r>
            <a:r>
              <a:rPr lang="en-US" sz="2400" dirty="0" err="1" smtClean="0">
                <a:solidFill>
                  <a:srgbClr val="0066FF"/>
                </a:solidFill>
              </a:rPr>
              <a:t>Gilb</a:t>
            </a:r>
            <a:r>
              <a:rPr lang="en-US" sz="24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sz="2400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506973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err="1" smtClean="0">
                <a:solidFill>
                  <a:srgbClr val="FFFFFF"/>
                </a:solidFill>
              </a:rPr>
              <a:t>Стейкхолдеры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 инвестиционного проекта (ИП)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28918" y="1637804"/>
            <a:ext cx="83909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К </a:t>
            </a:r>
            <a:r>
              <a:rPr lang="ru-RU" sz="2400" b="1" kern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стейкхолдерам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 инвестиционного проекта (ИП) прежде всего относятся субъекты, имеющие финансовые интересы при его (ИП) реализации, например,   исполнители, получатели выгод разного рода (коммерческих, налоговых, бюджетных и др.) и инвесторы. </a:t>
            </a:r>
          </a:p>
          <a:p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pic>
        <p:nvPicPr>
          <p:cNvPr id="4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482" y="3881716"/>
            <a:ext cx="2976283" cy="2976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86687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2016063"/>
            <a:ext cx="9076267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4000" b="1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Эффективность как характеристика соответствия результатов и затрат</a:t>
            </a:r>
            <a:endParaRPr lang="ru-RU" altLang="ru-RU" sz="40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3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http://previews.123rf.com/images/yuliaglam/yuliaglam1202/yuliaglam120200187/12358016-Vector-illustration-of-justice-scales-Stock-Phot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106" y="4155329"/>
            <a:ext cx="3074892" cy="2702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106226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изнаки инноваци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10989" y="1930511"/>
            <a:ext cx="83999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38200" indent="-838200">
              <a:defRPr/>
            </a:pPr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Новизна;  </a:t>
            </a:r>
            <a:b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	</a:t>
            </a:r>
            <a:r>
              <a:rPr lang="ru-RU" sz="2400" b="1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Реализуемость</a:t>
            </a:r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;</a:t>
            </a:r>
            <a:b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			</a:t>
            </a:r>
            <a:r>
              <a:rPr lang="ru-RU" sz="2400" b="1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		Востребованность</a:t>
            </a:r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</a:t>
            </a:r>
            <a:endParaRPr lang="en-US" sz="2400" b="1" cap="all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10989" y="4045241"/>
            <a:ext cx="83282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ризнак коммерческой инновации 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- </a:t>
            </a:r>
            <a:b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возможность получения дополнительного дохода за счёт использования  преимуществ монополиста (рыночной власти</a:t>
            </a:r>
            <a:r>
              <a:rPr lang="ru-RU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.</a:t>
            </a:r>
            <a:endParaRPr lang="ru-RU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626092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Характеристики инноваци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99245" y="1304347"/>
            <a:ext cx="83192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cap="all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Новизна и защищенность 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в т</a:t>
            </a:r>
            <a:r>
              <a:rPr lang="ru-R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ч</a:t>
            </a:r>
            <a:r>
              <a:rPr lang="ru-RU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за счёт права интеллектуальной собственности) от возможности реализации инновации </a:t>
            </a:r>
            <a:r>
              <a:rPr lang="ru-RU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конкурентами.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99242" y="4537239"/>
            <a:ext cx="831924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kern="1200" cap="all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Эффективность инновации </a:t>
            </a:r>
            <a:r>
              <a:rPr lang="ru-RU" sz="2400" b="1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(включая эффективное время действия  инновации,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срок её реализуемости, </a:t>
            </a:r>
            <a:r>
              <a:rPr lang="ru-RU" sz="2400" b="1" kern="12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её коммерческий эффект)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699242" y="2721193"/>
            <a:ext cx="831924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all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Уровень востребованности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результата инновации: на мировом рынке,</a:t>
            </a:r>
            <a:r>
              <a:rPr kumimoji="0" lang="ru-RU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на российском рынке,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на региональном рынке, на локальном рынке,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у конкретного потребителя (заказчика)</a:t>
            </a:r>
            <a:endParaRPr kumimoji="0" lang="ru-RU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99243" y="6014198"/>
            <a:ext cx="83192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Уровень </a:t>
            </a:r>
            <a:r>
              <a:rPr lang="ru-RU" sz="24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заинтересованности </a:t>
            </a:r>
            <a:r>
              <a:rPr lang="ru-RU" sz="2400" b="1" kern="1200" cap="all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стейкхолдеров</a:t>
            </a:r>
            <a:endParaRPr lang="ru-RU" sz="2400" b="1" cap="all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949601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Характеристики коммерческой инноваци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33400" y="1095724"/>
            <a:ext cx="8489574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Сроки </a:t>
            </a:r>
            <a:r>
              <a:rPr lang="ru-RU" sz="2400" b="1" kern="1200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 длительность получения  коммерческого </a:t>
            </a:r>
            <a:r>
              <a:rPr lang="ru-RU" sz="24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эффекта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, определяемые: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сроком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выхода продукции на внешний и внутренний рынок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длительностью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нвестиционного цикла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сроком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выхода инновации на проектную мощность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сроком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окупаемости инновационного проекта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ериодом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защищенности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нновации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от использования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конкурентами; </a:t>
            </a:r>
            <a:endParaRPr lang="ru-RU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33400" y="4171889"/>
            <a:ext cx="84895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Характеристики инвестиционной эффективности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(показатели инвестиционной эффективности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: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чистый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дисконтированный доход (NPV)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ндекс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рибыльности (PI)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внутренняя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норма прибыли (IRR), 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ериод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окупаемости (ВР</a:t>
            </a:r>
            <a:r>
              <a:rPr lang="ru-RU" sz="20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 наличный 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денежный поток (</a:t>
            </a:r>
            <a:r>
              <a:rPr lang="ru-RU" sz="2000" b="1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Cash-Flow</a:t>
            </a:r>
            <a:r>
              <a:rPr lang="ru-RU" sz="20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 </a:t>
            </a:r>
            <a:endParaRPr lang="ru-RU" sz="2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33400" y="5980511"/>
            <a:ext cx="84895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kern="1200" cap="all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Уровень коммерческой заинтересованности </a:t>
            </a:r>
            <a:r>
              <a:rPr lang="ru-RU" sz="2400" b="1" kern="1200" cap="all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стейкхолдеров</a:t>
            </a:r>
            <a:r>
              <a:rPr lang="ru-RU" sz="2400" b="1" kern="1200" cap="all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;</a:t>
            </a:r>
            <a:r>
              <a:rPr lang="ru-RU" sz="20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endParaRPr lang="ru-RU" sz="2000" b="1" cap="all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33400" y="3373014"/>
            <a:ext cx="83192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cap="all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Характеристики рынка </a:t>
            </a:r>
            <a:r>
              <a:rPr lang="ru-RU" sz="2400" b="1" kern="1200" cap="all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коммерческой инновации</a:t>
            </a:r>
            <a:endParaRPr lang="ru-RU" sz="2400" b="1" cap="all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39240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Эффективность инвестиционного проекта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39272" y="2111350"/>
            <a:ext cx="85388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8288" lvl="0" indent="-268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Ь ИНВЕСТИЦИОННОГО ПРОЕКТА – </a:t>
            </a:r>
            <a:r>
              <a:rPr lang="ru-RU" sz="2400" b="1" kern="1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категория,отражающая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соответствие проекта целям и интересам его участников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9272" y="3959720"/>
            <a:ext cx="85388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РЕКОМЕНДУЕТСЯ ОЦЕНИВАТЬ СЛЕДУЮЩИЕ 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ВИДЫ </a:t>
            </a:r>
            <a:endParaRPr lang="ru-RU" sz="24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marL="268288" lvl="0" indent="-26828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И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: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 эффективность проекта в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целом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;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ь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участия в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роекте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724579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азатели инвестиционной эффективност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39272" y="1183167"/>
            <a:ext cx="85388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7325" lvl="0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Осуществление эффективных проектов увеличивает поступающий в распоряжение общества внутренний валовой продукт (ВВП), который затем делится между участвующими в проекте субъектами (фирмами – акционерами и работниками, банками, бюджетами разных уровней и пр.). Поступлениями и затратами этих субъектов определяются различные виды эффективности инвестиционного 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роекта.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9272" y="4694825"/>
            <a:ext cx="85388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388" lvl="0" indent="-179388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Степень </a:t>
            </a:r>
            <a:r>
              <a:rPr lang="ru-RU" altLang="ru-RU" sz="2400" b="1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инновационности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проекта может быть измерена величиной добавленной стоимости и «удельной стоимостью» продукции (услуги), производимой по данному проекту</a:t>
            </a:r>
            <a:endParaRPr lang="en-US" altLang="ru-RU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91030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390144"/>
            <a:ext cx="9144000" cy="6976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chemeClr val="lt1"/>
              </a:buClr>
              <a:buSzPct val="25000"/>
            </a:pPr>
            <a:r>
              <a:rPr lang="ru-RU" sz="28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а лекции (презентации)</a:t>
            </a:r>
            <a:endParaRPr lang="ru-RU" sz="28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835" y="1273101"/>
            <a:ext cx="889551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ru-RU" sz="2400" b="1" dirty="0">
                <a:latin typeface="+mn-lt"/>
              </a:rPr>
              <a:t>Критерии оценки эффективности инновационной </a:t>
            </a:r>
            <a:r>
              <a:rPr lang="ru-RU" sz="2400" b="1" dirty="0" smtClean="0">
                <a:latin typeface="+mn-lt"/>
              </a:rPr>
              <a:t>разработки (ИР)</a:t>
            </a:r>
            <a:r>
              <a:rPr lang="ru-RU" altLang="ru-RU" sz="2400" b="1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Научно-технические решения (НТР), инновационные разработки (ИР) </a:t>
            </a:r>
            <a:r>
              <a:rPr lang="ru-RU" altLang="ru-RU" sz="2400" b="1" kern="1200" dirty="0">
                <a:solidFill>
                  <a:schemeClr val="tx2">
                    <a:lumMod val="25000"/>
                  </a:schemeClr>
                </a:solidFill>
                <a:latin typeface="+mn-lt"/>
              </a:rPr>
              <a:t>и </a:t>
            </a:r>
            <a:r>
              <a:rPr lang="ru-RU" altLang="ru-RU" sz="2400" b="1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инвестиционные проекты (ИП);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err="1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Стейкхолдеры</a:t>
            </a:r>
            <a:r>
              <a:rPr lang="ru-RU" altLang="ru-RU" sz="2400" b="1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 ИР и ИП</a:t>
            </a:r>
            <a:r>
              <a:rPr lang="ru-RU" altLang="ru-RU" sz="2400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; </a:t>
            </a:r>
            <a:endParaRPr lang="ru-RU" altLang="ru-RU" sz="2400" kern="1200" dirty="0">
              <a:solidFill>
                <a:schemeClr val="tx2">
                  <a:lumMod val="25000"/>
                </a:schemeClr>
              </a:solidFill>
              <a:latin typeface="+mn-lt"/>
            </a:endParaRP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sz="24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Эффективность как </a:t>
            </a:r>
            <a:r>
              <a:rPr lang="ru-RU" sz="24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характеристика соответствия результатов и </a:t>
            </a:r>
            <a:r>
              <a:rPr lang="ru-RU" sz="24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затрат;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smtClean="0">
                <a:solidFill>
                  <a:schemeClr val="tx2">
                    <a:lumMod val="25000"/>
                  </a:schemeClr>
                </a:solidFill>
                <a:latin typeface="+mn-lt"/>
              </a:rPr>
              <a:t>Энергетический критерий эффективности;</a:t>
            </a:r>
          </a:p>
        </p:txBody>
      </p:sp>
    </p:spTree>
    <p:extLst>
      <p:ext uri="{BB962C8B-B14F-4D97-AF65-F5344CB8AC3E}">
        <p14:creationId xmlns:p14="http://schemas.microsoft.com/office/powerpoint/2010/main" val="172034539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азатели инвестиционной эффективност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39272" y="1130168"/>
            <a:ext cx="85388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Под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нвестициями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обычно понимают поток вложенных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ресурсов (финансовых средств и капитальных вложений),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отвлеченных с определенной целью от непосредственного потребления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39273" y="3111499"/>
            <a:ext cx="853887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Среди инвестиций выделяют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финансовые инвестиции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капиталообразующие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(реальные) инвестиции.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39272" y="4640331"/>
            <a:ext cx="85388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67268941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азатели инвестиционной эффективност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8237" y="1874238"/>
            <a:ext cx="8538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7325" lvl="0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Ь ПРОЕКТА В ЦЕЛОМ оценивается с целью определения потенциальной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ривлекательности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роекта для возможных участников и поисков источников финансирования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.</a:t>
            </a:r>
          </a:p>
          <a:p>
            <a:pPr marL="187325" lvl="0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/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Она включает в себя: </a:t>
            </a:r>
            <a:endParaRPr 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общественную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(социально-экономическую) эффективность проекта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;</a:t>
            </a: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коммерческую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ь 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роекта.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413824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Показатели инвестиционной эффективности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48237" y="1874238"/>
            <a:ext cx="853887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7325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ЭФФЕКТИВНОСТЬ ПРОЕКТА В ЦЕЛОМ оценивается с целью определения потенциальной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привлекательности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проекта для возможных участников и поисков источников финансирования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.</a:t>
            </a:r>
          </a:p>
          <a:p>
            <a:pPr marL="187325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/>
            </a:r>
            <a:b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</a:b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Она включает в себя: </a:t>
            </a: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общественную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(социально-экономическую) эффективность проекта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;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коммерческую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эффективность </a:t>
            </a:r>
            <a:b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</a:b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проекта.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53067907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251012"/>
            <a:ext cx="9144000" cy="83681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Эффективность участия в 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  <a:cs typeface="+mn-cs"/>
              </a:rPr>
              <a:t>инвестиционном проекте </a:t>
            </a:r>
            <a:r>
              <a:rPr lang="ru-RU" sz="2800" b="1" i="1" kern="1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66167" y="1542544"/>
            <a:ext cx="8538876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7325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определяется с целью проверки реализуемости 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инвестиционного проекта и заинтересованности в нем всех его участников. 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предприятий;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инвестирования в акции (акционеров);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структур более высокого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уровня, 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в том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числе с </a:t>
            </a:r>
          </a:p>
          <a:p>
            <a:pPr marL="187325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     точки зрения :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региональной 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и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народнохозяйственной 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для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  РФ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эффективности;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отраслевой эффективности;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/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эффективности для ФПГ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, объединений </a:t>
            </a:r>
            <a:endParaRPr lang="ru-RU" alt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+mn-ea"/>
              <a:cs typeface="+mn-cs"/>
            </a:endParaRPr>
          </a:p>
          <a:p>
            <a:pPr marL="187325" indent="-18732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    предприятий 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и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холдинговых структур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;</a:t>
            </a:r>
            <a:b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</a:b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бюджетной эффективности </a:t>
            </a: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n-ea"/>
                <a:cs typeface="+mn-cs"/>
              </a:rPr>
              <a:t>ИП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18077431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ффективность инвестиционного проекта </a:t>
            </a:r>
            <a:r>
              <a:rPr lang="ru-RU" sz="2800" b="1" i="1" kern="1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66167" y="1542544"/>
            <a:ext cx="853887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РЕЗУЛЬТАТЫ </a:t>
            </a:r>
            <a:endParaRPr 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(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кономические и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внеэкономические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ЗАТРАТЫ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(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всех видов: единовременные, текущие и т.д.)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/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, </a:t>
            </a:r>
            <a:endParaRPr 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понимаемый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далее как разность оценок совокупных результатов и совокупных затрат.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171212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ффективность инвестиционного проекта </a:t>
            </a:r>
            <a:r>
              <a:rPr lang="ru-RU" sz="2800" b="1" i="1" kern="1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5124" y="2430049"/>
            <a:ext cx="85388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0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ЭФФЕКТИВНОСТЬ – это синтетическая категория, используемая </a:t>
            </a:r>
            <a:endParaRPr 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marL="358775" lvl="0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в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широком смысле как характеристика соответствия результатов и затрат, их совокупной отдачи; </a:t>
            </a:r>
            <a:endParaRPr lang="ru-RU" sz="2400" b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  <a:p>
            <a:pPr marL="358775" lvl="0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в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узком – как отношение оценок результатов и затрат.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19446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ффективность инвестиционного проекта </a:t>
            </a:r>
            <a:r>
              <a:rPr lang="ru-RU" sz="2800" b="1" i="1" kern="1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5124" y="2430049"/>
            <a:ext cx="85388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ЭФФЕКТИВНОСТЬ – это синтетическая категория, используемая </a:t>
            </a: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в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широком смысле как характеристика соответствия результатов и затрат, их совокупной отдачи; </a:t>
            </a: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в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узком – как отношение оценок результатов и затрат.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3516207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ффективность инвестиционного проекта </a:t>
            </a:r>
            <a:r>
              <a:rPr lang="ru-RU" sz="2800" b="1" i="1" kern="1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</a:rPr>
              <a:t> 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05124" y="2430049"/>
            <a:ext cx="85388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ЭФФЕКТИВНОСТЬ – это синтетическая категория, используемая </a:t>
            </a: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в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широком смысле как характеристика соответствия результатов и затрат, их совокупной отдачи; </a:t>
            </a: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в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узком – как отношение оценок результатов и затрат.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0403289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1" y="1632088"/>
            <a:ext cx="9144000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>
                <a:solidFill>
                  <a:srgbClr val="FFFFFF"/>
                </a:solidFill>
              </a:rPr>
              <a:t>Энергетический </a:t>
            </a:r>
            <a:endParaRPr lang="ru-RU" altLang="ru-RU" sz="4000" b="1" kern="1200" dirty="0" smtClean="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smtClean="0">
                <a:solidFill>
                  <a:srgbClr val="FFFFFF"/>
                </a:solidFill>
              </a:rPr>
              <a:t>критерий </a:t>
            </a:r>
            <a:r>
              <a:rPr lang="ru-RU" altLang="ru-RU" sz="4000" b="1" kern="1200" dirty="0">
                <a:solidFill>
                  <a:srgbClr val="FFFFFF"/>
                </a:solidFill>
              </a:rPr>
              <a:t>эффективности </a:t>
            </a:r>
            <a:r>
              <a:rPr lang="ru-RU" altLang="ru-RU" sz="4000" b="1" kern="1200" dirty="0" smtClean="0">
                <a:solidFill>
                  <a:srgbClr val="FFFFFF"/>
                </a:solidFill>
              </a:rPr>
              <a:t>объекта инновационной разработки</a:t>
            </a:r>
            <a:endParaRPr lang="ru-RU" altLang="ru-RU" sz="4000" b="1" dirty="0" smtClean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5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4" descr="nak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399" y="4326569"/>
            <a:ext cx="2133601" cy="253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76255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30648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Универса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энергетический критерий эффективности объекта ИР</a:t>
            </a:r>
            <a:endParaRPr lang="ru-RU" sz="26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24117" y="1471426"/>
            <a:ext cx="8672233" cy="12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ctr">
              <a:spcBef>
                <a:spcPct val="0"/>
              </a:spcBef>
              <a:buNone/>
              <a:defRPr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а рассмотрения технологий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ункционирования</a:t>
            </a:r>
          </a:p>
          <a:p>
            <a:pPr marL="0" lvl="0" indent="0" algn="ctr">
              <a:spcBef>
                <a:spcPct val="0"/>
              </a:spcBef>
              <a:buNone/>
              <a:defRPr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тройств и систем, а также  направлений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волюции развивающихся  систем с точки зрения физики</a:t>
            </a:r>
          </a:p>
          <a:p>
            <a:pPr indent="0" algn="just">
              <a:spcAft>
                <a:spcPts val="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. </a:t>
            </a:r>
            <a:endParaRPr lang="ru-RU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758825" y="3322638"/>
            <a:ext cx="3171825" cy="1106487"/>
          </a:xfrm>
          <a:prstGeom prst="ellipse">
            <a:avLst/>
          </a:prstGeom>
          <a:solidFill>
            <a:srgbClr val="0066FF"/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1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токи энергии</a:t>
            </a:r>
          </a:p>
        </p:txBody>
      </p:sp>
      <p:sp>
        <p:nvSpPr>
          <p:cNvPr id="5" name="Овал 4"/>
          <p:cNvSpPr/>
          <p:nvPr/>
        </p:nvSpPr>
        <p:spPr>
          <a:xfrm>
            <a:off x="5795963" y="3308350"/>
            <a:ext cx="2787650" cy="1208088"/>
          </a:xfrm>
          <a:prstGeom prst="ellipse">
            <a:avLst/>
          </a:prstGeom>
          <a:solidFill>
            <a:srgbClr val="0066FF"/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1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токи информации</a:t>
            </a:r>
          </a:p>
        </p:txBody>
      </p:sp>
      <p:sp>
        <p:nvSpPr>
          <p:cNvPr id="6" name="Овал 5"/>
          <p:cNvSpPr/>
          <p:nvPr/>
        </p:nvSpPr>
        <p:spPr>
          <a:xfrm>
            <a:off x="3303588" y="5445125"/>
            <a:ext cx="3171825" cy="1106488"/>
          </a:xfrm>
          <a:prstGeom prst="ellipse">
            <a:avLst/>
          </a:prstGeom>
          <a:solidFill>
            <a:srgbClr val="0066FF"/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1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токи вещества</a:t>
            </a:r>
          </a:p>
        </p:txBody>
      </p:sp>
      <p:sp>
        <p:nvSpPr>
          <p:cNvPr id="8" name="Двойная стрелка влево/вправо 7"/>
          <p:cNvSpPr/>
          <p:nvPr/>
        </p:nvSpPr>
        <p:spPr>
          <a:xfrm>
            <a:off x="4346575" y="3563938"/>
            <a:ext cx="1230313" cy="584200"/>
          </a:xfrm>
          <a:prstGeom prst="leftRightArrow">
            <a:avLst/>
          </a:prstGeom>
          <a:solidFill>
            <a:srgbClr val="8DC6FF">
              <a:lumMod val="50000"/>
            </a:srgbClr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DEF6F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Двойная стрелка влево/вправо 8"/>
          <p:cNvSpPr/>
          <p:nvPr/>
        </p:nvSpPr>
        <p:spPr>
          <a:xfrm rot="18903646">
            <a:off x="5562600" y="4683125"/>
            <a:ext cx="1230313" cy="584200"/>
          </a:xfrm>
          <a:prstGeom prst="leftRightArrow">
            <a:avLst/>
          </a:prstGeom>
          <a:solidFill>
            <a:srgbClr val="8DC6FF">
              <a:lumMod val="50000"/>
            </a:srgbClr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DEF6F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Двойная стрелка влево/вправо 9"/>
          <p:cNvSpPr/>
          <p:nvPr/>
        </p:nvSpPr>
        <p:spPr>
          <a:xfrm rot="13706020">
            <a:off x="3314700" y="4583113"/>
            <a:ext cx="1231900" cy="584200"/>
          </a:xfrm>
          <a:prstGeom prst="leftRightArrow">
            <a:avLst/>
          </a:prstGeom>
          <a:solidFill>
            <a:srgbClr val="8DC6FF">
              <a:lumMod val="50000"/>
            </a:srgbClr>
          </a:solidFill>
          <a:ln w="25400" cap="flat" cmpd="sng" algn="ctr">
            <a:solidFill>
              <a:srgbClr val="FFFFFF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DEF6F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999713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390144"/>
            <a:ext cx="9144000" cy="6976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а лекции (презентации)</a:t>
            </a:r>
            <a:endParaRPr lang="ru-RU" sz="2800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8496" y="1225689"/>
            <a:ext cx="891378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defRPr/>
            </a:pPr>
            <a:r>
              <a:rPr lang="ru-RU" sz="2400" b="1" dirty="0"/>
              <a:t>Критерии оценки эффективности инновационной </a:t>
            </a:r>
            <a:r>
              <a:rPr lang="ru-RU" sz="2400" b="1" dirty="0" smtClean="0"/>
              <a:t>разработки (ИР)</a:t>
            </a: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: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Экономический критерий эффективности;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sz="2400" b="1" dirty="0" smtClean="0">
                <a:ea typeface="Times New Roman" panose="02020603050405020304" pitchFamily="18" charset="0"/>
              </a:rPr>
              <a:t>Производственно-технологическая матрица (ПТМ) и инновационный потенциал;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sz="2400" b="1" dirty="0" smtClean="0">
                <a:ea typeface="Times New Roman" panose="02020603050405020304" pitchFamily="18" charset="0"/>
              </a:rPr>
              <a:t>Возможность </a:t>
            </a:r>
            <a:r>
              <a:rPr lang="ru-RU" sz="2400" b="1" dirty="0">
                <a:ea typeface="Times New Roman" panose="02020603050405020304" pitchFamily="18" charset="0"/>
              </a:rPr>
              <a:t>выявления ключевых </a:t>
            </a:r>
            <a:r>
              <a:rPr lang="ru-RU" sz="2400" b="1" dirty="0" smtClean="0">
                <a:ea typeface="Times New Roman" panose="02020603050405020304" pitchFamily="18" charset="0"/>
              </a:rPr>
              <a:t>этапов</a:t>
            </a:r>
            <a:r>
              <a:rPr lang="ru-RU" sz="2400" b="1" dirty="0">
                <a:ea typeface="Times New Roman" panose="02020603050405020304" pitchFamily="18" charset="0"/>
              </a:rPr>
              <a:t>, </a:t>
            </a:r>
            <a:r>
              <a:rPr lang="ru-RU" sz="2400" b="1" dirty="0" smtClean="0">
                <a:ea typeface="Times New Roman" panose="02020603050405020304" pitchFamily="18" charset="0"/>
              </a:rPr>
              <a:t>для инновационных научно-технологических решений</a:t>
            </a: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;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Научно-техническая составляющая и бизнес-схема ИР; </a:t>
            </a:r>
          </a:p>
          <a:p>
            <a:pPr marL="285750" indent="-285750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  <a:defRPr/>
            </a:pP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Гармония (сбалансированность) проекта как критерий его эффективности.</a:t>
            </a:r>
            <a:endParaRPr lang="ru-RU" sz="1600" dirty="0">
              <a:solidFill>
                <a:srgbClr val="EEECE1">
                  <a:lumMod val="2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13661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30648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Универса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энергетический критерий эффективности объекта ИР</a:t>
            </a:r>
            <a:endParaRPr lang="ru-RU" sz="26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24117" y="1471425"/>
            <a:ext cx="867223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indent="0" algn="just">
              <a:spcAft>
                <a:spcPts val="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Это отношение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общего полезного эффекта, 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(например, для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источников света – общий световой поток в заданном спектральном диапазоне, произведённый за всё время эксплуатации, если необходимо, скорректированный на спектр действия, например, в соответствии с кривой </a:t>
            </a:r>
            <a:r>
              <a:rPr 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видности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 для источников видимого излучения) к общим энергетическим затратам за весь жизненный цикл изделия, включая полный производственный цикл, период эксплуатации, учитывая внешние экологические издержки и затраты на утилизацию. </a:t>
            </a:r>
            <a:endParaRPr lang="ru-RU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84066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30648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Универса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600" b="1" dirty="0" smtClean="0">
                <a:solidFill>
                  <a:srgbClr val="FFFFFF"/>
                </a:solidFill>
                <a:ea typeface="+mj-ea"/>
              </a:rPr>
              <a:t>энергетический критерий эффективности объекта ИР</a:t>
            </a:r>
            <a:endParaRPr lang="ru-RU" sz="26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24117" y="1471425"/>
            <a:ext cx="867223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indent="0">
              <a:spcAft>
                <a:spcPts val="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Универсальный энергетический критерий эффективности объекта инновационной разработки модифицируется в экономический критерий при замене энергетических затрат на денежные.</a:t>
            </a:r>
          </a:p>
          <a:p>
            <a:pPr indent="0">
              <a:spcAft>
                <a:spcPts val="0"/>
              </a:spcAft>
              <a:buFontTx/>
              <a:buNone/>
            </a:pP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</a:endParaRPr>
          </a:p>
          <a:p>
            <a:pPr indent="0">
              <a:spcAft>
                <a:spcPts val="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Выбор для использования той или иной модификации критерия эффективности обусловлен наличием доступных данных для проведения оценок  и постановкой задачи анализа.</a:t>
            </a:r>
          </a:p>
          <a:p>
            <a:pPr indent="0">
              <a:spcAft>
                <a:spcPts val="0"/>
              </a:spcAft>
              <a:buFontTx/>
              <a:buNone/>
            </a:pP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</a:endParaRPr>
          </a:p>
          <a:p>
            <a:pPr indent="0">
              <a:spcAft>
                <a:spcPts val="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 </a:t>
            </a:r>
            <a:endParaRPr lang="ru-RU" sz="28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25412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2016063"/>
            <a:ext cx="9076267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>
                <a:solidFill>
                  <a:schemeClr val="bg1"/>
                </a:solidFill>
              </a:rPr>
              <a:t>Экономический </a:t>
            </a:r>
            <a:endParaRPr lang="ru-RU" altLang="ru-RU" sz="4000" b="1" kern="1200" dirty="0" smtClean="0">
              <a:solidFill>
                <a:schemeClr val="bg1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4000" b="1" kern="1200" dirty="0" smtClean="0">
                <a:solidFill>
                  <a:schemeClr val="bg1"/>
                </a:solidFill>
              </a:rPr>
              <a:t>критерий эффективности инновационной разработки (ИР)</a:t>
            </a:r>
            <a:endParaRPr lang="ru-RU" altLang="ru-RU" sz="40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4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http://img.joinfo.ua/i/2015/07/55994443a048b_3-fortun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714" y="4282031"/>
            <a:ext cx="4356286" cy="2674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цветок, девчачье, счастье, счастливые, горячие, любовь, небо, лето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714" y="4282031"/>
            <a:ext cx="653862" cy="702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403941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объек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69265" y="1630612"/>
            <a:ext cx="831475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Экономическая эффективность технического объекта (устройства или технологии) –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</a:rPr>
              <a:t>это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 отношение интегрального полезного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эффекта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от его использования к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денежным затрата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 на создание,  эксплуатацию и утилизацию этого объекта с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учёто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их дисконтирования во времени.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69265" y="4206310"/>
            <a:ext cx="83147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0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rPr>
              <a:t>Пример оценка эффективности источников света общего назначения </a:t>
            </a:r>
            <a:r>
              <a:rPr lang="ru-RU" sz="2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</a:rPr>
              <a:t> 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71509" y="5037307"/>
            <a:ext cx="83147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8775" lvl="0" indent="-35877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. Бугаев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.С., Киреев В.Б., </a:t>
            </a:r>
            <a:r>
              <a:rPr lang="ru-RU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Шешин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Е.П., Колодяжный А.Ю.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атодолюминесцентные источники света (современное состояние и перспективы) // Успехи физических наук 2015. Т. 185, С. 853 – 883.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</a:rPr>
              <a:t> 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88708744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объек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69265" y="1133756"/>
            <a:ext cx="831475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rPr>
              <a:t>Экономическая эффективность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любого объекта,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в том числе и любого физического прибора, должна определяться либо с точки зрения его потребителя, либо общества в целом.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69265" y="2749342"/>
            <a:ext cx="8314758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Эти подходы являются эквивалентными только в том случае, когда с помощью правовых и организационных решений все издержки, связанные с использованием оцениваемого товара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(производством, введением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в эксплуатацию, самой эксплуатацией и утилизацией товара, отслужившего свой срок), отнесены к издержка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потребителя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Необходим также учёт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того, что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все расходы, включая производство, установку, эксплуатацию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и утилизацию изделий распределены во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времени.</a:t>
            </a: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4043497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источников све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7577" y="1232368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тегральный критерий </a:t>
            </a:r>
            <a:r>
              <a:rPr lang="ru-RU" alt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кономической эффективности источников света общего назначения</a:t>
            </a:r>
            <a:endParaRPr lang="en-US" sz="2400" b="1" kern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graphicFrame>
        <p:nvGraphicFramePr>
          <p:cNvPr id="5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106838"/>
              </p:ext>
            </p:extLst>
          </p:nvPr>
        </p:nvGraphicFramePr>
        <p:xfrm>
          <a:off x="2717707" y="2207903"/>
          <a:ext cx="3983037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304536" imgH="266469" progId="Equation.DSMT4">
                  <p:embed/>
                </p:oleObj>
              </mc:Choice>
              <mc:Fallback>
                <p:oleObj name="Equation" r:id="rId4" imgW="304536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07" y="2207903"/>
                        <a:ext cx="3983037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1335742" y="5418439"/>
            <a:ext cx="70014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(размерность: лм</a:t>
            </a:r>
            <a:r>
              <a:rPr lang="ru-RU" altLang="ru-RU" sz="2400" b="1" kern="1200" baseline="-300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*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час на денежную единицу)</a:t>
            </a:r>
          </a:p>
        </p:txBody>
      </p:sp>
    </p:spTree>
    <p:extLst>
      <p:ext uri="{BB962C8B-B14F-4D97-AF65-F5344CB8AC3E}">
        <p14:creationId xmlns:p14="http://schemas.microsoft.com/office/powerpoint/2010/main" val="234664875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источников све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07577" y="1232368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тегральный критерий </a:t>
            </a:r>
            <a:r>
              <a:rPr lang="ru-RU" alt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экономической эффективности источников света общего назначения</a:t>
            </a:r>
            <a:endParaRPr lang="en-US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</a:endParaRPr>
          </a:p>
        </p:txBody>
      </p:sp>
      <p:graphicFrame>
        <p:nvGraphicFramePr>
          <p:cNvPr id="7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91389"/>
              </p:ext>
            </p:extLst>
          </p:nvPr>
        </p:nvGraphicFramePr>
        <p:xfrm>
          <a:off x="1547082" y="2699859"/>
          <a:ext cx="6503987" cy="19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905000" imgH="736600" progId="Equation.DSMT4">
                  <p:embed/>
                </p:oleObj>
              </mc:Choice>
              <mc:Fallback>
                <p:oleObj name="Equation" r:id="rId4" imgW="19050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82" y="2699859"/>
                        <a:ext cx="6503987" cy="19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330170" y="4820292"/>
            <a:ext cx="86330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kern="1200" dirty="0">
                <a:solidFill>
                  <a:prstClr val="black"/>
                </a:solidFill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altLang="ru-RU" sz="2400" b="1" i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P  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 затраты на производство</a:t>
            </a: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</a:t>
            </a:r>
            <a:r>
              <a:rPr kumimoji="0" lang="en-US" altLang="ru-RU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T 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ресурс работы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4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P</a:t>
            </a:r>
            <a:r>
              <a:rPr lang="en-US" sz="2400" b="1" i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el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Calibri" panose="020F0502020204030204" pitchFamily="34" charset="0"/>
              </a:rPr>
              <a:t>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цена электроэнергии</a:t>
            </a: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  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   </a:t>
            </a:r>
            <a:r>
              <a:rPr kumimoji="0" lang="en-US" altLang="ru-RU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E  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световая отдача</a:t>
            </a: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ru-RU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S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 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световой поток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,                     </a:t>
            </a:r>
            <a:r>
              <a:rPr kumimoji="0" lang="en-US" altLang="ru-RU" sz="24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kumimoji="0" lang="en-US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-</a:t>
            </a:r>
            <a:r>
              <a:rPr kumimoji="0" lang="ru-RU" alt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 параметр дисконта</a:t>
            </a: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kumimoji="0" lang="ru-RU" sz="24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0842434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источников све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27714" y="1690808"/>
            <a:ext cx="86330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ru-RU" sz="2400" kern="1200" dirty="0">
                <a:solidFill>
                  <a:prstClr val="black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параметр дисконта объединяет в единый показатель и отражает динамику изменения цены электроэнергии, динамику её потребления. (ориентировочно наиболее вероятный диапазон значений от 2 до 10)</a:t>
            </a:r>
          </a:p>
        </p:txBody>
      </p:sp>
      <p:graphicFrame>
        <p:nvGraphicFramePr>
          <p:cNvPr id="8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46422"/>
              </p:ext>
            </p:extLst>
          </p:nvPr>
        </p:nvGraphicFramePr>
        <p:xfrm>
          <a:off x="4345535" y="1087072"/>
          <a:ext cx="925713" cy="69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4" imgW="228501" imgH="203112" progId="Equation.DSMT4">
                  <p:embed/>
                </p:oleObj>
              </mc:Choice>
              <mc:Fallback>
                <p:oleObj name="Equation" r:id="rId4" imgW="22850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535" y="1087072"/>
                        <a:ext cx="925713" cy="699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24971"/>
              </p:ext>
            </p:extLst>
          </p:nvPr>
        </p:nvGraphicFramePr>
        <p:xfrm>
          <a:off x="305802" y="3178048"/>
          <a:ext cx="8672513" cy="234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6" imgW="4406900" imgH="1371600" progId="Equation.DSMT4">
                  <p:embed/>
                </p:oleObj>
              </mc:Choice>
              <mc:Fallback>
                <p:oleObj name="Equation" r:id="rId6" imgW="44069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02" y="3178048"/>
                        <a:ext cx="8672513" cy="2344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05801" y="5616648"/>
            <a:ext cx="867251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n –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число месяцев реальной работы лампы;</a:t>
            </a:r>
          </a:p>
          <a:p>
            <a:pPr lvl="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d –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Times New Roman" panose="02020603050405020304" pitchFamily="18" charset="0"/>
                <a:cs typeface="Arial" panose="020B0604020202020204" pitchFamily="34" charset="0"/>
              </a:rPr>
              <a:t>коэффициент дисконтирования за месяц</a:t>
            </a:r>
          </a:p>
        </p:txBody>
      </p:sp>
    </p:spTree>
    <p:extLst>
      <p:ext uri="{BB962C8B-B14F-4D97-AF65-F5344CB8AC3E}">
        <p14:creationId xmlns:p14="http://schemas.microsoft.com/office/powerpoint/2010/main" val="270562688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источников све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984022" y="1182219"/>
            <a:ext cx="531607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altLang="ru-RU" sz="2400" kern="1200" dirty="0">
                <a:solidFill>
                  <a:prstClr val="black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alt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р лабораторного </a:t>
            </a:r>
            <a:r>
              <a:rPr lang="ru-RU" alt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разца</a:t>
            </a:r>
            <a:r>
              <a:rPr lang="en-US" alt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alt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тодолюминесцентной </a:t>
            </a:r>
            <a:r>
              <a:rPr lang="ru-RU" alt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ампы,</a:t>
            </a:r>
            <a:br>
              <a:rPr lang="ru-RU" alt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alt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работанной в МФТИ</a:t>
            </a: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2" name="Picture 2" descr="DSC0187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2500313"/>
            <a:ext cx="771525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621442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800" b="1" kern="1200" dirty="0" smtClean="0">
                <a:solidFill>
                  <a:srgbClr val="FFFFFF"/>
                </a:solidFill>
                <a:latin typeface="Arial" charset="0"/>
                <a:ea typeface="+mn-ea"/>
              </a:rPr>
              <a:t>Экономическая эффективность источников света</a:t>
            </a:r>
            <a:endParaRPr lang="ru-RU" sz="2800" b="1" i="1" kern="1200" dirty="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913624" y="1088258"/>
            <a:ext cx="53160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ru-RU" altLang="ru-RU" sz="2400" b="1" dirty="0" smtClean="0"/>
              <a:t>катодолюминесцентная лампа</a:t>
            </a: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82104"/>
              </p:ext>
            </p:extLst>
          </p:nvPr>
        </p:nvGraphicFramePr>
        <p:xfrm>
          <a:off x="2007846" y="1549923"/>
          <a:ext cx="5127625" cy="148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2108200" imgH="787400" progId="Equation.DSMT4">
                  <p:embed/>
                </p:oleObj>
              </mc:Choice>
              <mc:Fallback>
                <p:oleObj name="Equation" r:id="rId4" imgW="21082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846" y="1549923"/>
                        <a:ext cx="5127625" cy="1480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Объект 1"/>
          <p:cNvSpPr txBox="1">
            <a:spLocks/>
          </p:cNvSpPr>
          <p:nvPr/>
        </p:nvSpPr>
        <p:spPr bwMode="auto">
          <a:xfrm>
            <a:off x="505293" y="2846308"/>
            <a:ext cx="8472487" cy="2317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</a:pP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Цена 50 руб., (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= 0,5): </a:t>
            </a:r>
          </a:p>
          <a:p>
            <a:pPr eaLnBrk="0" fontAlgn="base" hangingPunct="0">
              <a:spcAft>
                <a:spcPct val="0"/>
              </a:spcAft>
            </a:pP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рок службы – 50000 часов (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t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= 5), </a:t>
            </a:r>
          </a:p>
          <a:p>
            <a:pPr eaLnBrk="0" fontAlgn="base" hangingPunct="0">
              <a:spcAft>
                <a:spcPct val="0"/>
              </a:spcAft>
            </a:pP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ветовая отдача – 50 лм/Вт (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k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= 0,5), </a:t>
            </a:r>
          </a:p>
          <a:p>
            <a:pPr eaLnBrk="0" fontAlgn="base" hangingPunct="0">
              <a:spcAft>
                <a:spcPct val="0"/>
              </a:spcAft>
            </a:pP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цена электроэнергии – 3 руб./кВт</a:t>
            </a:r>
            <a:r>
              <a:rPr lang="ru-RU" altLang="ru-RU" sz="2400" b="1" kern="1200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*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час (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n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= 3),</a:t>
            </a:r>
          </a:p>
          <a:p>
            <a:pPr eaLnBrk="0" fontAlgn="base" hangingPunct="0">
              <a:spcAft>
                <a:spcPct val="0"/>
              </a:spcAft>
            </a:pP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ринимая  параметр 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D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(</a:t>
            </a:r>
            <a:r>
              <a:rPr lang="en-US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t</a:t>
            </a:r>
            <a:r>
              <a:rPr lang="ru-RU" altLang="ru-RU" sz="2400" b="1" kern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)= 3</a:t>
            </a:r>
          </a:p>
          <a:p>
            <a:pPr marL="0" indent="0" eaLnBrk="0" fontAlgn="base" hangingPunct="0">
              <a:spcAft>
                <a:spcPct val="0"/>
              </a:spcAft>
              <a:buNone/>
            </a:pPr>
            <a:r>
              <a:rPr lang="ru-RU" altLang="ru-RU" sz="2400" b="1" kern="12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(Пример анализа влияния различных факторов на эффективность)</a:t>
            </a:r>
          </a:p>
        </p:txBody>
      </p:sp>
      <p:graphicFrame>
        <p:nvGraphicFramePr>
          <p:cNvPr id="10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13097"/>
              </p:ext>
            </p:extLst>
          </p:nvPr>
        </p:nvGraphicFramePr>
        <p:xfrm>
          <a:off x="2526320" y="5956330"/>
          <a:ext cx="2334438" cy="901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723586" imgH="457002" progId="Equation.DSMT4">
                  <p:embed/>
                </p:oleObj>
              </mc:Choice>
              <mc:Fallback>
                <p:oleObj name="Equation" r:id="rId6" imgW="723586" imgH="457002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320" y="5956330"/>
                        <a:ext cx="2334438" cy="901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5504470" y="5998392"/>
            <a:ext cx="23128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b="1" kern="120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Клм</a:t>
            </a:r>
            <a:r>
              <a:rPr lang="ru-RU" altLang="ru-RU" sz="2400" kern="1200" dirty="0" err="1">
                <a:solidFill>
                  <a:prstClr val="black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х</a:t>
            </a:r>
            <a:r>
              <a:rPr lang="ru-RU" altLang="ru-RU" sz="2400" b="1" kern="120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час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/руб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840075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1684368"/>
            <a:ext cx="9076267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3600" b="1" kern="1200" dirty="0">
                <a:solidFill>
                  <a:schemeClr val="bg1"/>
                </a:solidFill>
              </a:rPr>
              <a:t>Научно-технические решения (НТР), </a:t>
            </a:r>
            <a:r>
              <a:rPr lang="ru-RU" altLang="ru-RU" sz="4000" b="1" kern="1200" dirty="0">
                <a:solidFill>
                  <a:schemeClr val="bg1"/>
                </a:solidFill>
              </a:rPr>
              <a:t>инновационные разработки (ИР</a:t>
            </a:r>
            <a:r>
              <a:rPr lang="ru-RU" altLang="ru-RU" sz="4000" b="1" kern="1200" dirty="0" smtClean="0">
                <a:solidFill>
                  <a:schemeClr val="bg1"/>
                </a:solidFill>
              </a:rPr>
              <a:t>)</a:t>
            </a:r>
            <a:r>
              <a:rPr lang="ru-RU" altLang="ru-RU" sz="3600" b="1" kern="1200" dirty="0" smtClean="0">
                <a:solidFill>
                  <a:schemeClr val="bg1"/>
                </a:solidFill>
              </a:rPr>
              <a:t>, инвестиционные </a:t>
            </a:r>
            <a:r>
              <a:rPr lang="ru-RU" altLang="ru-RU" sz="3600" b="1" kern="1200" dirty="0">
                <a:solidFill>
                  <a:schemeClr val="bg1"/>
                </a:solidFill>
              </a:rPr>
              <a:t>проекты (</a:t>
            </a:r>
            <a:r>
              <a:rPr lang="ru-RU" altLang="ru-RU" sz="3600" b="1" kern="1200" dirty="0" smtClean="0">
                <a:solidFill>
                  <a:schemeClr val="bg1"/>
                </a:solidFill>
              </a:rPr>
              <a:t>ИП)</a:t>
            </a:r>
            <a:endParaRPr lang="ru-RU" altLang="ru-RU" sz="3600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1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608" y="3872753"/>
            <a:ext cx="4205392" cy="298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002156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484094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 sz="2800" b="1" dirty="0">
                <a:solidFill>
                  <a:schemeClr val="bg1"/>
                </a:solidFill>
                <a:ea typeface="+mj-ea"/>
                <a:cs typeface="+mj-cs"/>
              </a:rPr>
              <a:t>Рынок источников света</a:t>
            </a:r>
            <a:endParaRPr lang="ru-RU" sz="2800" b="1" i="1" kern="1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24117" y="1471425"/>
            <a:ext cx="900056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ctr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rPr>
              <a:t>Экономическая эффективность источников света </a:t>
            </a:r>
          </a:p>
          <a:p>
            <a:pPr marL="0" lvl="0" indent="0" algn="ctr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ru-RU" altLang="ru-RU" sz="2400" b="1" kern="120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Клм</a:t>
            </a:r>
            <a:r>
              <a:rPr lang="ru-RU" altLang="ru-RU" sz="2400" kern="1200" dirty="0" err="1" smtClean="0">
                <a:solidFill>
                  <a:prstClr val="black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х</a:t>
            </a:r>
            <a:r>
              <a:rPr lang="ru-RU" altLang="ru-RU" sz="2400" b="1" kern="1200" dirty="0" err="1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час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/руб.)</a:t>
            </a:r>
            <a:endParaRPr lang="ru-RU" sz="1400" dirty="0" smtClean="0">
              <a:solidFill>
                <a:srgbClr val="000000"/>
              </a:solidFill>
              <a:cs typeface="Arial"/>
            </a:endParaRPr>
          </a:p>
          <a:p>
            <a:pPr lvl="0"/>
            <a:endParaRPr kumimoji="0" lang="ru-RU" altLang="ru-RU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  <a:p>
            <a:pPr lvl="0"/>
            <a:endParaRPr lang="ru-RU" altLang="ru-RU" sz="1400" b="1" dirty="0" smtClean="0">
              <a:solidFill>
                <a:srgbClr val="000000"/>
              </a:solidFill>
              <a:latin typeface="Arial"/>
              <a:cs typeface="Arial"/>
            </a:endParaRPr>
          </a:p>
          <a:p>
            <a:pPr lvl="0"/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Лампа накаливания:  				 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4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Галогенная лампа: 				 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5 - 7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Энергосберегающая лампа: 		 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16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Газоразрядная лампа: 			 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20 - 25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Светодиодный источник света: 		 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35 - 6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Катодолюминесцентная лампа (оценка):  </a:t>
            </a:r>
            <a:r>
              <a:rPr kumimoji="0" lang="en-US" altLang="ru-RU" sz="2400" b="1" i="0" u="none" strike="noStrike" kern="0" cap="none" spc="0" normalizeH="0" baseline="0" noProof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f</a:t>
            </a:r>
            <a:r>
              <a:rPr kumimoji="0" lang="en-US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÷</a:t>
            </a:r>
            <a:r>
              <a:rPr kumimoji="0" lang="ru-RU" altLang="ru-RU" sz="2400" b="1" i="0" u="none" strike="noStrike" kern="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20 - 60 </a:t>
            </a:r>
          </a:p>
        </p:txBody>
      </p:sp>
    </p:spTree>
    <p:extLst>
      <p:ext uri="{BB962C8B-B14F-4D97-AF65-F5344CB8AC3E}">
        <p14:creationId xmlns:p14="http://schemas.microsoft.com/office/powerpoint/2010/main" val="328053340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25101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Экономическая </a:t>
            </a:r>
            <a:endParaRPr lang="ru-RU" altLang="ru-RU" sz="2800" b="1" kern="1200" dirty="0">
              <a:solidFill>
                <a:srgbClr val="FFFFFF"/>
              </a:solidFill>
            </a:endParaRP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эффективность 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инновационной 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разработки (ИР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)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24117" y="2922493"/>
            <a:ext cx="9000565" cy="212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ределяется экономической эффективностью объекта разработки в сравнении с аналогами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Определяется инвестиционной эффективностью проекта инновационной разработки.</a:t>
            </a:r>
            <a:endParaRPr lang="ru-RU" altLang="ru-RU" sz="1400" b="1" dirty="0" smtClean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0521685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1372111"/>
            <a:ext cx="9144000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4000" b="1" dirty="0">
                <a:solidFill>
                  <a:schemeClr val="bg1"/>
                </a:solidFill>
                <a:ea typeface="Times New Roman" panose="02020603050405020304" pitchFamily="18" charset="0"/>
              </a:rPr>
              <a:t>Производственно-технологическая </a:t>
            </a:r>
            <a:endParaRPr lang="ru-RU" sz="4000" b="1" dirty="0" smtClean="0">
              <a:solidFill>
                <a:schemeClr val="bg1"/>
              </a:solidFill>
              <a:ea typeface="Times New Roman" panose="02020603050405020304" pitchFamily="18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матрица </a:t>
            </a:r>
            <a:r>
              <a:rPr lang="ru-RU" sz="4000" b="1" dirty="0">
                <a:solidFill>
                  <a:schemeClr val="bg1"/>
                </a:solidFill>
                <a:ea typeface="Times New Roman" panose="02020603050405020304" pitchFamily="18" charset="0"/>
              </a:rPr>
              <a:t>(ПТМ) </a:t>
            </a:r>
            <a:endParaRPr lang="ru-RU" sz="4000" b="1" dirty="0" smtClean="0">
              <a:solidFill>
                <a:schemeClr val="bg1"/>
              </a:solidFill>
              <a:ea typeface="Times New Roman" panose="02020603050405020304" pitchFamily="18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и </a:t>
            </a:r>
            <a:r>
              <a:rPr lang="ru-RU" sz="4000" b="1" dirty="0">
                <a:solidFill>
                  <a:schemeClr val="bg1"/>
                </a:solidFill>
                <a:ea typeface="Times New Roman" panose="02020603050405020304" pitchFamily="18" charset="0"/>
              </a:rPr>
              <a:t>инновационный потенциал</a:t>
            </a: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;</a:t>
            </a:r>
            <a:endParaRPr lang="ru-RU" sz="40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6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 descr="C:\2016\Изображения и фотография\матрицаi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506" y="4141694"/>
            <a:ext cx="4446494" cy="27163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65610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оизводственно-технологическая матрица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 инновационный потенциал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43168" y="1808068"/>
            <a:ext cx="8605558" cy="469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изводственно-технологическая матрица (ПТМ) характеризует взаимную связь продуктов и технологий производства: описывает потоки вещества, свободной энергии и информации между материальными объектами производства и при функционировании соответствующего объекта, в том числе и диссипативные потери при реализации той или иной производственной технологии  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 конечном итоге с помощью ПТМ можно определить затраты свободной энергии необходимые для получения соответствующего товара или использования и функционирования заданной технологии с выявлением «узких» мест.</a:t>
            </a:r>
            <a:endParaRPr lang="ru-RU" altLang="ru-RU" sz="1400" b="1" dirty="0" smtClean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9159220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оизводственно-технологическая матрица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 инновационный потенциал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 производственно-технологической матрицы (ПТМ) на языке  потоков вещества и свободной энергии позволяет выявлять участки матрицы с максимальными потерями свободной энергии (высокого уровня диссипации) – это и есть точки приложения инновационной активности по модификации производственной технологии или перестройке участка ПТМ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Подобный подход может быть реализован в широком масштабе только при соответствующей детализации ПТМ в целом или хотя бы отдельных её фрагментов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Это создаёт возможность оценивать инновационный потенциал тех или иных инновационных разработок</a:t>
            </a:r>
            <a:endParaRPr lang="ru-RU" altLang="ru-RU" sz="1400" b="1" dirty="0" smtClean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6615346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оизводственно-технологическая матрица </a:t>
            </a:r>
          </a:p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 инновационный потенциал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 производственно-технологической матрицы (ПТМ) на языке  потоков вещества и свободной энергии позволяет выявлять участки матрицы с максимальными потерями свободной энергии (высокого уровня диссипации) – это и есть точки приложения инновационной активности по модификации производственной технологии или перестройке участка ПТМ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Подобный подход может быть реализован в широком масштабе только при соответствующей детализации ПТМ в целом или хотя бы отдельных её фрагментов.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Это создаёт возможность оценивать инновационный потенциал тех или иных инновационных разработок</a:t>
            </a:r>
            <a:endParaRPr lang="ru-RU" altLang="ru-RU" sz="1400" b="1" dirty="0" smtClean="0">
              <a:solidFill>
                <a:srgbClr val="000000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756297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 smtClean="0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148906" y="1735879"/>
            <a:ext cx="8605558" cy="4773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 рассмотрении </a:t>
            </a:r>
            <a:r>
              <a:rPr lang="ru-RU" altLang="ru-RU" sz="2400" b="1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втокатодного</a:t>
            </a:r>
            <a:r>
              <a:rPr lang="ru-RU" alt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люминесцентного источника света 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роцессам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и их характеристиками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ru-RU" altLang="ru-RU" sz="2400" b="1" kern="12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 smtClea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57200" lvl="0" indent="-457200" algn="just">
              <a:spcAft>
                <a:spcPts val="1000"/>
              </a:spcAft>
              <a:buFont typeface="+mj-lt"/>
              <a:buAutoNum type="arabicPeriod"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реобразование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электричества от стандартной сети (напряжение 220 В) в источнике питания-преобразователе катодолюминесцентной лампы – КПД источника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итания-преобразователя (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ru-RU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ПД источника питания –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образователя)</a:t>
            </a:r>
            <a:r>
              <a:rPr lang="ru-RU" sz="2400" dirty="0" smtClean="0"/>
              <a:t>;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234019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13429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При рассмотрении </a:t>
            </a:r>
            <a:r>
              <a:rPr lang="ru-RU" alt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автокатодного</a:t>
            </a: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 люминесцентного источника света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роцессами и их характеристикам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444500" lvl="0" indent="-444500" algn="just" eaLnBrk="1" fontAlgn="auto" hangingPunct="1">
              <a:spcBef>
                <a:spcPts val="0"/>
              </a:spcBef>
              <a:spcAft>
                <a:spcPts val="1000"/>
              </a:spcAft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2.-3. преодоление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отенциального барьера на границе раздела катод–вакуум – это энерготраты, равные произведению работы выхода электрона на величину тока 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эмиссии;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ускорение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эмитированных из катода электронов в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-модулирующем устройстве и фокусировка пучка электронов на аноде и слое люминофора его покрывающем – потери, связанные с тем, что часть электронного пучка не попадает на 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(</a:t>
            </a: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k</a:t>
            </a:r>
            <a:r>
              <a:rPr lang="en-US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2</a:t>
            </a:r>
            <a:r>
              <a:rPr lang="ru-RU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– КПД генерации электронного пучка и его фокусировки на аноде);</a:t>
            </a:r>
            <a:endParaRPr lang="ru-RU" sz="2400" b="1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  <a:p>
            <a:pPr marL="444500" indent="-444500" algn="just">
              <a:lnSpc>
                <a:spcPct val="115000"/>
              </a:lnSpc>
              <a:spcAft>
                <a:spcPts val="100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	;</a:t>
            </a: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85379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При рассмотрении </a:t>
            </a:r>
            <a:r>
              <a:rPr lang="ru-RU" alt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автокатодного</a:t>
            </a: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 люминесцентного источника света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роцессами и их характеристикам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444500" indent="-444500" algn="just">
              <a:lnSpc>
                <a:spcPct val="115000"/>
              </a:lnSpc>
              <a:spcAft>
                <a:spcPts val="1000"/>
              </a:spcAft>
              <a:buFontTx/>
              <a:buNone/>
            </a:pP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4.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отери энергии электронного пучка при прохождении анода и слоя люминофора, генерация, рассеяние, и поглощение вторичных электронов   в слое люминофора – КПД генерации вторичных электронов в 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е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(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3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ПД генерации возбуждённых электронных состояний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а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электронным пучком)</a:t>
            </a: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67182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При рассмотрении </a:t>
            </a:r>
            <a:r>
              <a:rPr lang="ru-RU" alt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автокатодного</a:t>
            </a: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 люминесцентного источника света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роцессами и их характеристикам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 smtClea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444500" lvl="0" indent="-444500" algn="just" eaLnBrk="1" fontAlgn="auto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None/>
            </a:pPr>
            <a:r>
              <a:rPr lang="ru-RU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5. генерация квантов света в слое люминофора (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е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) –  КПД генерации света в 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е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(</a:t>
            </a:r>
            <a:r>
              <a:rPr lang="en-US" sz="24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k</a:t>
            </a:r>
            <a:r>
              <a:rPr lang="en-US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4</a:t>
            </a:r>
            <a:r>
              <a:rPr lang="ru-RU" sz="2400" b="1" i="1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– КПД генерации люминесценции по отношению к энергии возбуждённых электронных состояний люминофора);</a:t>
            </a:r>
          </a:p>
          <a:p>
            <a:pPr marL="722313" lvl="0" indent="-722313" algn="just">
              <a:lnSpc>
                <a:spcPct val="115000"/>
              </a:lnSpc>
              <a:spcAft>
                <a:spcPts val="1000"/>
              </a:spcAft>
              <a:buNone/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; </a:t>
            </a:r>
          </a:p>
          <a:p>
            <a:pPr marL="722313" lvl="0" indent="-722313" algn="just">
              <a:lnSpc>
                <a:spcPct val="115000"/>
              </a:lnSpc>
              <a:spcAft>
                <a:spcPts val="1000"/>
              </a:spcAft>
              <a:buNone/>
            </a:pPr>
            <a:endParaRPr lang="ru-RU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38877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нновация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85142" y="1357823"/>
            <a:ext cx="865990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нновация (</a:t>
            </a:r>
            <a:r>
              <a:rPr lang="en-US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innovation) –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масштабное практическое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воплощение нового знания, применение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в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рактической деятельности позитивных результатов научной, исследовательской и изобретательской  (познавательно-творческой) деятельности, базирующейся на результатах НИОКР или случайных озарениях и смекалке .</a:t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/>
            </a:r>
            <a:b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32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		(</a:t>
            </a:r>
            <a:r>
              <a:rPr lang="ru-RU" sz="2000" b="1" i="1" kern="1200" dirty="0" err="1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Ляпина</a:t>
            </a:r>
            <a:r>
              <a:rPr lang="ru-RU" sz="20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С.Ю.,  АНХ, РОЭЛ Консалтинг</a:t>
            </a:r>
            <a:r>
              <a:rPr lang="ru-RU" sz="28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</a:t>
            </a:r>
            <a:endParaRPr lang="en-US" sz="2800" b="1" kern="12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589" y="4872882"/>
            <a:ext cx="2874062" cy="1919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171386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При рассмотрении </a:t>
            </a:r>
            <a:r>
              <a:rPr lang="ru-RU" alt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автокатодного</a:t>
            </a: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 люминесцентного источника света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роцессами и их характеристикам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ru-RU" altLang="ru-RU" sz="2400" b="1" kern="1200" dirty="0" smtClean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marL="722313" indent="-722313" algn="just">
              <a:lnSpc>
                <a:spcPct val="115000"/>
              </a:lnSpc>
              <a:spcAft>
                <a:spcPts val="1000"/>
              </a:spcAft>
              <a:buFontTx/>
              <a:buNone/>
            </a:pP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6. потер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светового потока, связанные с поглощением люминесценции в конструктивных элементах лампы</a:t>
            </a: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(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α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доля излучённого люминофором света, используемого для освещения (вышедшего из источника света за вычетом света, т. е. излучённого люминофором за вычетом света, поглощённого конструктивными элементами лампы);</a:t>
            </a: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317147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>
                <a:solidFill>
                  <a:srgbClr val="FFFFFF"/>
                </a:solidFill>
              </a:rPr>
              <a:t>ПТМ функционирования </a:t>
            </a:r>
            <a:r>
              <a:rPr lang="ru-RU" altLang="ru-RU" sz="2800" b="1" kern="1200" dirty="0" err="1">
                <a:solidFill>
                  <a:srgbClr val="FFFFFF"/>
                </a:solidFill>
              </a:rPr>
              <a:t>автокатодной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 лампы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7" name="Объект 1"/>
          <p:cNvSpPr txBox="1">
            <a:spLocks/>
          </p:cNvSpPr>
          <p:nvPr/>
        </p:nvSpPr>
        <p:spPr bwMode="auto">
          <a:xfrm>
            <a:off x="269221" y="1206489"/>
            <a:ext cx="8605558" cy="542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При рассмотрении </a:t>
            </a:r>
            <a:r>
              <a:rPr lang="ru-RU" altLang="ru-RU" sz="24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автокатодного</a:t>
            </a:r>
            <a:r>
              <a:rPr lang="ru-RU" alt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/>
              </a:rPr>
              <a:t> люминесцентного источника света 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выявлена важность такого параметра как  светоотдача Е, в свою очередь определяемая следующими </a:t>
            </a:r>
            <a:r>
              <a:rPr lang="ru-RU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Arial"/>
              </a:rPr>
              <a:t>процессами и их характеристиками</a:t>
            </a:r>
            <a:r>
              <a:rPr lang="ru-RU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/>
              </a:rPr>
              <a:t>:</a:t>
            </a:r>
            <a:r>
              <a:rPr lang="ru-RU" altLang="ru-RU" sz="2400" b="1" kern="12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722313" indent="-722313" algn="just">
              <a:lnSpc>
                <a:spcPct val="115000"/>
              </a:lnSpc>
              <a:spcAft>
                <a:spcPts val="1000"/>
              </a:spcAft>
              <a:buFontTx/>
              <a:buNone/>
            </a:pPr>
            <a:r>
              <a:rPr lang="ru-RU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5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– коэффициент пересчёта энергии светового излучения люминесценции в светотехнические единицы интенсивности светового потока, коэффициент, который зависит только от спектральных характеристик источника излучения, и для источников света разного типа, но с одними и теми же спектральными характеристиками представляет собой одну и ту же величину</a:t>
            </a:r>
            <a:r>
              <a:rPr lang="ru-RU" sz="24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;</a:t>
            </a:r>
            <a:endParaRPr lang="ru-RU" sz="2400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13516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1" y="1632088"/>
            <a:ext cx="9144000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Возможность </a:t>
            </a:r>
          </a:p>
          <a:p>
            <a:pPr lvl="0" algn="ctr">
              <a:spcBef>
                <a:spcPct val="0"/>
              </a:spcBef>
              <a:defRPr/>
            </a:pP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выявления </a:t>
            </a:r>
            <a:r>
              <a:rPr lang="ru-RU" sz="4000" b="1" dirty="0">
                <a:solidFill>
                  <a:schemeClr val="bg1"/>
                </a:solidFill>
                <a:ea typeface="Times New Roman" panose="02020603050405020304" pitchFamily="18" charset="0"/>
              </a:rPr>
              <a:t>ключевых этапов, </a:t>
            </a:r>
            <a:endParaRPr lang="ru-RU" sz="4000" b="1" dirty="0" smtClean="0">
              <a:solidFill>
                <a:schemeClr val="bg1"/>
              </a:solidFill>
              <a:ea typeface="Times New Roman" panose="02020603050405020304" pitchFamily="18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ru-RU" sz="4000" b="1" dirty="0" smtClean="0">
                <a:solidFill>
                  <a:schemeClr val="bg1"/>
                </a:solidFill>
                <a:ea typeface="Times New Roman" panose="02020603050405020304" pitchFamily="18" charset="0"/>
              </a:rPr>
              <a:t>для поиска инновационных </a:t>
            </a:r>
            <a:r>
              <a:rPr lang="ru-RU" sz="4000" b="1" dirty="0">
                <a:solidFill>
                  <a:schemeClr val="bg1"/>
                </a:solidFill>
                <a:ea typeface="Times New Roman" panose="02020603050405020304" pitchFamily="18" charset="0"/>
              </a:rPr>
              <a:t>научно-технологических решений</a:t>
            </a: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;</a:t>
            </a:r>
            <a:endParaRPr lang="ru-RU" altLang="ru-RU" sz="2400" b="1" kern="1200" dirty="0">
              <a:solidFill>
                <a:srgbClr val="EEECE1">
                  <a:lumMod val="25000"/>
                </a:srgbClr>
              </a:solidFill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7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8421" y="4052421"/>
            <a:ext cx="2805579" cy="2805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529143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имер анализа «узких» мест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7593" y="1264022"/>
          <a:ext cx="8783053" cy="154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4" imgW="5422900" imgH="1193800" progId="Equation.DSMT4">
                  <p:embed/>
                </p:oleObj>
              </mc:Choice>
              <mc:Fallback>
                <p:oleObj name="Equation" r:id="rId4" imgW="54229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93" y="1264022"/>
                        <a:ext cx="8783053" cy="1549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24011" y="2813973"/>
            <a:ext cx="8695977" cy="41139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α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- коэффициент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отерь при выходе излучения из лампы определяется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онструктивным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особенностями источника излучения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и изменяется от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3 до 0,9, в идеальном случае приближаясь к значению равному 1</a:t>
            </a:r>
            <a:r>
              <a:rPr lang="ru-RU" sz="2400" dirty="0" smtClean="0">
                <a:ea typeface="Calibri" panose="020F0502020204030204" pitchFamily="34" charset="0"/>
              </a:rPr>
              <a:t>;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5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оэффициент, определяемый выбором спектра излучения источника света, как правило, составляет величину порядка 0,2 –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5 Для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оценки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5</a:t>
            </a:r>
            <a:r>
              <a:rPr lang="ru-RU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можно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ринять среднее значение данного коэффициента равным 0,3 –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4;</a:t>
            </a: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39381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имер анализа «узких» мест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224011" y="1829153"/>
            <a:ext cx="8695977" cy="514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4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ПД генерации люминесценции по отношению к генерации возбуждённых электронных состояний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люминофора для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рименяемых в настоящее время на практике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ов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достигает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еличины 0,2 –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25;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3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– КПД генерации возбуждённых электронных состояний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а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электронным пучко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может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изменяться в широких пределах, достигая, по нашим оценкам, величины до и даже более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9;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ru-RU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01492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имер анализа «узких» мест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20263" y="1347890"/>
            <a:ext cx="8695977" cy="5278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2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оэффициент, соответствующий КПД генерации электронного пучка, может достигать для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автокатодного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источника излучения значения практически равного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1;</a:t>
            </a:r>
          </a:p>
          <a:p>
            <a:pPr algn="just">
              <a:spcAft>
                <a:spcPts val="1000"/>
              </a:spcAft>
            </a:pP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1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оэффициент снижения светоотдачи за счёт источника-преобразователя может быть оценён в диапазоне 0,7 –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0,95. </a:t>
            </a:r>
          </a:p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Узкие места: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4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– КПД генерации люминесценции по отношению к генерации возбуждённых электронных состояний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люминофора, </a:t>
            </a:r>
            <a:r>
              <a:rPr lang="en-US" sz="24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k</a:t>
            </a:r>
            <a:r>
              <a:rPr lang="en-US" sz="2400" b="1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3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– КПД генерации возбуждённых электронных состояний </a:t>
            </a:r>
            <a:r>
              <a:rPr lang="ru-RU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люминофора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электронным 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учком.</a:t>
            </a:r>
          </a:p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Здесь имеется инновационный потенциал. </a:t>
            </a:r>
          </a:p>
        </p:txBody>
      </p:sp>
    </p:spTree>
    <p:extLst>
      <p:ext uri="{BB962C8B-B14F-4D97-AF65-F5344CB8AC3E}">
        <p14:creationId xmlns:p14="http://schemas.microsoft.com/office/powerpoint/2010/main" val="110054967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1694329"/>
            <a:ext cx="9144000" cy="7993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altLang="ru-RU" sz="4000" b="1" kern="1200" dirty="0" smtClean="0">
                <a:solidFill>
                  <a:schemeClr val="bg1"/>
                </a:solidFill>
              </a:rPr>
              <a:t>Научно-техническая </a:t>
            </a:r>
            <a:r>
              <a:rPr lang="ru-RU" altLang="ru-RU" sz="4000" b="1" kern="1200" dirty="0">
                <a:solidFill>
                  <a:schemeClr val="bg1"/>
                </a:solidFill>
              </a:rPr>
              <a:t>составляющая и бизнес-схема </a:t>
            </a:r>
            <a:r>
              <a:rPr lang="ru-RU" altLang="ru-RU" sz="4000" b="1" kern="1200" dirty="0" smtClean="0">
                <a:solidFill>
                  <a:schemeClr val="bg1"/>
                </a:solidFill>
              </a:rPr>
              <a:t>инновационной разработки (ИР)</a:t>
            </a: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; </a:t>
            </a:r>
            <a:endParaRPr lang="ru-RU" altLang="ru-RU" sz="2400" b="1" kern="1200" dirty="0">
              <a:solidFill>
                <a:srgbClr val="EEECE1">
                  <a:lumMod val="25000"/>
                </a:srgbClr>
              </a:solidFill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ru-RU" altLang="ru-RU" sz="2400" b="1" kern="1200" dirty="0" smtClean="0">
                <a:solidFill>
                  <a:srgbClr val="EEECE1">
                    <a:lumMod val="25000"/>
                  </a:srgbClr>
                </a:solidFill>
              </a:rPr>
              <a:t>.</a:t>
            </a:r>
            <a:endParaRPr lang="ru-RU" sz="1600" dirty="0">
              <a:solidFill>
                <a:srgbClr val="EEECE1">
                  <a:lumMod val="25000"/>
                </a:srgbClr>
              </a:solidFill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8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" t="29936" r="1201" b="24873"/>
          <a:stretch>
            <a:fillRect/>
          </a:stretch>
        </p:blipFill>
        <p:spPr bwMode="auto">
          <a:xfrm>
            <a:off x="2018797" y="4428565"/>
            <a:ext cx="7125204" cy="242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805876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Примеры вариативности бизнес схем ИР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20263" y="1347890"/>
            <a:ext cx="8695977" cy="5165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ыбор технологической разработки (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ариативен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): самостоятельная, частично по заказу, в кооперации с партнёрами.</a:t>
            </a:r>
          </a:p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Патенты – Лицензии 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(возможны варианты)</a:t>
            </a:r>
          </a:p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(</a:t>
            </a:r>
            <a:r>
              <a:rPr lang="ru-RU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Разработка материала катода и технологии его обработки, разработка люминофоров, конструкций и т.д.) </a:t>
            </a:r>
          </a:p>
          <a:p>
            <a:pPr algn="just"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Создание собственного производства полного цикла.</a:t>
            </a:r>
          </a:p>
          <a:p>
            <a:pPr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Создание производства </a:t>
            </a:r>
            <a:r>
              <a:rPr lang="ru-RU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катодо</a:t>
            </a: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-модулирующего узла и аутсорсинг производства комплектующих и сборочного производства.</a:t>
            </a:r>
          </a:p>
          <a:p>
            <a:pPr>
              <a:spcAft>
                <a:spcPts val="1000"/>
              </a:spcAft>
            </a:pPr>
            <a:r>
              <a:rPr lang="ru-RU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ариации аутсорсинга и собственного производства</a:t>
            </a:r>
          </a:p>
        </p:txBody>
      </p:sp>
    </p:spTree>
    <p:extLst>
      <p:ext uri="{BB962C8B-B14F-4D97-AF65-F5344CB8AC3E}">
        <p14:creationId xmlns:p14="http://schemas.microsoft.com/office/powerpoint/2010/main" val="294576118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Shape 167"/>
          <p:cNvSpPr txBox="1"/>
          <p:nvPr/>
        </p:nvSpPr>
        <p:spPr>
          <a:xfrm>
            <a:off x="0" y="1766559"/>
            <a:ext cx="9144000" cy="135466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altLang="ru-RU" sz="4000" b="1" kern="1200" dirty="0" smtClean="0">
                <a:solidFill>
                  <a:schemeClr val="bg1"/>
                </a:solidFill>
              </a:rPr>
              <a:t>Гармония </a:t>
            </a:r>
          </a:p>
          <a:p>
            <a:pPr algn="ctr">
              <a:spcBef>
                <a:spcPct val="0"/>
              </a:spcBef>
              <a:defRPr/>
            </a:pPr>
            <a:r>
              <a:rPr lang="ru-RU" altLang="ru-RU" sz="4000" b="1" kern="1200" dirty="0" smtClean="0">
                <a:solidFill>
                  <a:schemeClr val="bg1"/>
                </a:solidFill>
              </a:rPr>
              <a:t>(</a:t>
            </a:r>
            <a:r>
              <a:rPr lang="ru-RU" altLang="ru-RU" sz="4000" b="1" kern="1200" dirty="0">
                <a:solidFill>
                  <a:schemeClr val="bg1"/>
                </a:solidFill>
              </a:rPr>
              <a:t>сбалансированность) проекта </a:t>
            </a:r>
            <a:endParaRPr lang="ru-RU" altLang="ru-RU" sz="4000" b="1" kern="1200" dirty="0" smtClean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defRPr/>
            </a:pPr>
            <a:r>
              <a:rPr lang="ru-RU" altLang="ru-RU" sz="4000" b="1" kern="1200" dirty="0" smtClean="0">
                <a:solidFill>
                  <a:schemeClr val="bg1"/>
                </a:solidFill>
              </a:rPr>
              <a:t>как </a:t>
            </a:r>
            <a:r>
              <a:rPr lang="ru-RU" altLang="ru-RU" sz="4000" b="1" kern="1200" dirty="0">
                <a:solidFill>
                  <a:schemeClr val="bg1"/>
                </a:solidFill>
              </a:rPr>
              <a:t>критерий его эффективности.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3" name="Shape 167"/>
          <p:cNvSpPr txBox="1"/>
          <p:nvPr/>
        </p:nvSpPr>
        <p:spPr>
          <a:xfrm>
            <a:off x="0" y="5419695"/>
            <a:ext cx="2362200" cy="8337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Clr>
                <a:srgbClr val="FFFFFF"/>
              </a:buClr>
              <a:buSzPct val="25000"/>
            </a:pPr>
            <a:r>
              <a:rPr lang="ru-RU" altLang="ru-RU" sz="2400" b="1" dirty="0" smtClean="0">
                <a:solidFill>
                  <a:srgbClr val="FFFFFF">
                    <a:lumMod val="9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ь 9 из 9</a:t>
            </a:r>
          </a:p>
          <a:p>
            <a:pPr>
              <a:buClr>
                <a:srgbClr val="FFFFFF"/>
              </a:buClr>
              <a:buSzPct val="25000"/>
            </a:pPr>
            <a:endParaRPr lang="ru-RU" altLang="ru-RU" b="1" dirty="0">
              <a:solidFill>
                <a:srgbClr val="FFFFFF">
                  <a:lumMod val="9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246" y="3788457"/>
            <a:ext cx="3110753" cy="3065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85021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Творческая компонента создания бизнеса  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26331" y="1220059"/>
            <a:ext cx="8891337" cy="491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ыбор направления технологической разработки и модели бизнеса  определяет:</a:t>
            </a:r>
          </a:p>
          <a:p>
            <a:pPr marL="457200" indent="-4572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разнообразный состав </a:t>
            </a:r>
            <a:r>
              <a:rPr lang="ru-RU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стейкхолдеров</a:t>
            </a: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;</a:t>
            </a:r>
          </a:p>
          <a:p>
            <a:pPr marL="457200" indent="-4572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необходимость создания команд различного состава;</a:t>
            </a:r>
          </a:p>
          <a:p>
            <a:pPr marL="457200" indent="-4572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 выстраивания различных схем взаимоотношений внутри команды проекта;</a:t>
            </a:r>
          </a:p>
          <a:p>
            <a:pPr marL="457200" indent="-457200"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ru-RU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ыстраивания различных схем взаимоотношений в окружении инновационной разработки.</a:t>
            </a:r>
          </a:p>
        </p:txBody>
      </p:sp>
    </p:spTree>
    <p:extLst>
      <p:ext uri="{BB962C8B-B14F-4D97-AF65-F5344CB8AC3E}">
        <p14:creationId xmlns:p14="http://schemas.microsoft.com/office/powerpoint/2010/main" val="358037870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sz="2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онятие  новшества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59976" y="1330929"/>
            <a:ext cx="855233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Новшество –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новое явление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,  новые установленные взаимосвязи в природе и обществе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(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открытие, новое </a:t>
            </a: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теоретическое знание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новый метод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</a:t>
            </a: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(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спользования знаний для достижения </a:t>
            </a: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полезного  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эффекта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новый объект</a:t>
            </a:r>
            <a:r>
              <a:rPr lang="ru-RU" sz="2400" b="1" i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 (с полезными свойствами и характеристиками</a:t>
            </a: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)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изобретение, </a:t>
            </a: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ноу-хау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новый способ введения в практику метода или объекта с полезными свойствами и характеристиками </a:t>
            </a: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(новые процедуры</a:t>
            </a:r>
            <a:b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</a:br>
            <a:r>
              <a:rPr lang="ru-RU" sz="2400" b="1" i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rPr>
              <a:t>коммерциализации, и методы маркетинга)</a:t>
            </a:r>
            <a:endParaRPr lang="en-US" sz="24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407322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Творческая компонента создания бизнеса  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18096" y="2237509"/>
            <a:ext cx="781308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Ведение бизнеса – искусство согласования интересов членов команды инновационной разработки и его   </a:t>
            </a:r>
            <a:r>
              <a:rPr lang="ru-RU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стейкхолдеров</a:t>
            </a:r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964680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Творческая компонента создания бизнеса  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046746" y="2278459"/>
            <a:ext cx="74355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Реализуемость инновационной разработки в первую очередь определяется качеством его команды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!</a:t>
            </a:r>
            <a:endParaRPr lang="ru-RU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84569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0" y="422462"/>
            <a:ext cx="9144000" cy="60373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Творческая компонента создания бизнеса   </a:t>
            </a:r>
            <a:endParaRPr lang="ru-RU" altLang="ru-RU" sz="2800" b="1" dirty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212975" y="21498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48023" y="2567596"/>
            <a:ext cx="841925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</a:rPr>
              <a:t>Инвесторы вкладывают деньги не в проект, а в его команду!</a:t>
            </a:r>
          </a:p>
        </p:txBody>
      </p:sp>
    </p:spTree>
    <p:extLst>
      <p:ext uri="{BB962C8B-B14F-4D97-AF65-F5344CB8AC3E}">
        <p14:creationId xmlns:p14="http://schemas.microsoft.com/office/powerpoint/2010/main" val="100615112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8" descr="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" name="Заголовок 1"/>
          <p:cNvSpPr>
            <a:spLocks/>
          </p:cNvSpPr>
          <p:nvPr/>
        </p:nvSpPr>
        <p:spPr bwMode="auto">
          <a:xfrm>
            <a:off x="-6096" y="2828544"/>
            <a:ext cx="9144000" cy="690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sz="4800" b="1" dirty="0" smtClean="0">
                <a:solidFill>
                  <a:srgbClr val="4B78B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асибо за внимание!</a:t>
            </a:r>
            <a:endParaRPr lang="ru-RU" sz="4800" b="1" dirty="0">
              <a:solidFill>
                <a:srgbClr val="4B78BB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72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lvl="0"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Научно-техническое решение 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(НТР)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47895" y="1823442"/>
            <a:ext cx="855233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Способ соединения различных технических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 (или)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технологических элементов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 (или)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факторов производства на основе научного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 эмпирического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знания,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позволяющий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достичь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заданный результат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в научно-технической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сфере, в производстве или в сфере потребления –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научно-техническое решение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75838" y="4867379"/>
            <a:ext cx="855233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Новое научно-техническое решение в ряде случаев может стать основой новшества (научно-технического новшества) и инновации</a:t>
            </a:r>
          </a:p>
        </p:txBody>
      </p:sp>
    </p:spTree>
    <p:extLst>
      <p:ext uri="{BB962C8B-B14F-4D97-AF65-F5344CB8AC3E}">
        <p14:creationId xmlns:p14="http://schemas.microsoft.com/office/powerpoint/2010/main" val="757737258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нновационная разработка 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(ИР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)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95495" y="1204696"/>
            <a:ext cx="855233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нновационная разработка (ИР) – инновационный проект в научно-технической сфере , включающий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 разработку нового научно-технического решения (НТР) (возможно на базе получения нового теоретического и (или), экспериментального, и (или) эмпирического знания) – потенциальной основы  для создания новшества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разработку  концепции новшества </a:t>
            </a: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(продукта, 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услуги, технологии) на базе найденного НТР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разработку бизнес-идеи, схемы бизнеса и бизнес плана освоения (использования и внедрения) новшества – плана реализации инновации; 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разработку инвестиционного проекта (ИП) –финансово-ресурсного проекта реализации  ИР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kern="1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с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оздание команды и собственно реализацию ИР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400" b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5955860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Shape 297"/>
          <p:cNvSpPr txBox="1"/>
          <p:nvPr/>
        </p:nvSpPr>
        <p:spPr>
          <a:xfrm>
            <a:off x="-340" y="570330"/>
            <a:ext cx="9144000" cy="5175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</a:pPr>
            <a:r>
              <a:rPr lang="ru-RU" altLang="ru-RU" sz="2800" b="1" kern="1200" dirty="0" smtClean="0">
                <a:solidFill>
                  <a:srgbClr val="FFFFFF"/>
                </a:solidFill>
              </a:rPr>
              <a:t>Инвестиционный  проект </a:t>
            </a:r>
            <a:r>
              <a:rPr lang="ru-RU" altLang="ru-RU" sz="2800" b="1" kern="1200" dirty="0">
                <a:solidFill>
                  <a:srgbClr val="FFFFFF"/>
                </a:solidFill>
              </a:rPr>
              <a:t>(</a:t>
            </a:r>
            <a:r>
              <a:rPr lang="ru-RU" altLang="ru-RU" sz="2800" b="1" kern="1200" dirty="0" smtClean="0">
                <a:solidFill>
                  <a:srgbClr val="FFFFFF"/>
                </a:solidFill>
              </a:rPr>
              <a:t>ИП)</a:t>
            </a:r>
            <a:endParaRPr lang="ru-RU" sz="2800" b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294965" y="1324040"/>
            <a:ext cx="658906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нвестиционный проект (ИП) –  мероприятие (предложение) направленное на достижение определённых целей (экономического или внеэкономического характера) и требующее для своей реализации расхода или использования капитальных ресурсов (природных ресурсов, машин, оборудования и т. д.), т. е. </a:t>
            </a:r>
            <a:r>
              <a:rPr lang="ru-RU" sz="2400" b="1" kern="1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капиталообразующих</a:t>
            </a:r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 инвестиций. </a:t>
            </a: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12377" y="5109692"/>
            <a:ext cx="85971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</a:rPr>
              <a:t>Инвестиционный проект (ИП), направленный на реализацию инновационной разработки (инновации), – понятие часто используемое как синоним инновационного проекта (и наоборот). </a:t>
            </a:r>
            <a:endParaRPr lang="ru-RU" sz="2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</a:endParaRPr>
          </a:p>
        </p:txBody>
      </p:sp>
      <p:pic>
        <p:nvPicPr>
          <p:cNvPr id="11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65792"/>
            <a:ext cx="2295305" cy="2295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3543381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7</TotalTime>
  <Words>2887</Words>
  <Application>Microsoft Office PowerPoint</Application>
  <PresentationFormat>Экран (4:3)</PresentationFormat>
  <Paragraphs>332</Paragraphs>
  <Slides>63</Slides>
  <Notes>6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3</vt:i4>
      </vt:variant>
    </vt:vector>
  </HeadingPairs>
  <TitlesOfParts>
    <vt:vector size="70" baseType="lpstr">
      <vt:lpstr>ＭＳ Ｐゴシック</vt:lpstr>
      <vt:lpstr>Arial</vt:lpstr>
      <vt:lpstr>Calibri</vt:lpstr>
      <vt:lpstr>Tahoma</vt:lpstr>
      <vt:lpstr>Times New Roman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323</cp:revision>
  <cp:lastPrinted>2016-05-19T13:11:35Z</cp:lastPrinted>
  <dcterms:modified xsi:type="dcterms:W3CDTF">2016-11-07T22:15:04Z</dcterms:modified>
</cp:coreProperties>
</file>